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82" r:id="rId6"/>
    <p:sldId id="271" r:id="rId7"/>
    <p:sldId id="273" r:id="rId8"/>
    <p:sldId id="277" r:id="rId9"/>
    <p:sldId id="278" r:id="rId10"/>
    <p:sldId id="279" r:id="rId11"/>
    <p:sldId id="310" r:id="rId12"/>
    <p:sldId id="311" r:id="rId13"/>
    <p:sldId id="312" r:id="rId14"/>
    <p:sldId id="280" r:id="rId15"/>
    <p:sldId id="281" r:id="rId16"/>
    <p:sldId id="272" r:id="rId17"/>
    <p:sldId id="285" r:id="rId18"/>
    <p:sldId id="313" r:id="rId19"/>
    <p:sldId id="314" r:id="rId20"/>
    <p:sldId id="318" r:id="rId21"/>
    <p:sldId id="286" r:id="rId22"/>
    <p:sldId id="315" r:id="rId23"/>
    <p:sldId id="287" r:id="rId24"/>
    <p:sldId id="288" r:id="rId25"/>
    <p:sldId id="289" r:id="rId26"/>
    <p:sldId id="317" r:id="rId27"/>
    <p:sldId id="290" r:id="rId28"/>
    <p:sldId id="291" r:id="rId29"/>
    <p:sldId id="319" r:id="rId30"/>
    <p:sldId id="320" r:id="rId31"/>
    <p:sldId id="321" r:id="rId32"/>
    <p:sldId id="322" r:id="rId33"/>
    <p:sldId id="323" r:id="rId34"/>
    <p:sldId id="324" r:id="rId35"/>
    <p:sldId id="270" r:id="rId36"/>
    <p:sldId id="292" r:id="rId37"/>
    <p:sldId id="295" r:id="rId38"/>
    <p:sldId id="296" r:id="rId39"/>
    <p:sldId id="297" r:id="rId40"/>
    <p:sldId id="307" r:id="rId41"/>
    <p:sldId id="308" r:id="rId42"/>
    <p:sldId id="298" r:id="rId43"/>
    <p:sldId id="299" r:id="rId44"/>
    <p:sldId id="300" r:id="rId45"/>
    <p:sldId id="325" r:id="rId46"/>
    <p:sldId id="326" r:id="rId47"/>
    <p:sldId id="327" r:id="rId48"/>
    <p:sldId id="328" r:id="rId49"/>
    <p:sldId id="329" r:id="rId50"/>
    <p:sldId id="330" r:id="rId51"/>
    <p:sldId id="331" r:id="rId52"/>
    <p:sldId id="333" r:id="rId53"/>
    <p:sldId id="301" r:id="rId54"/>
    <p:sldId id="302" r:id="rId55"/>
    <p:sldId id="303" r:id="rId56"/>
    <p:sldId id="304" r:id="rId57"/>
    <p:sldId id="305" r:id="rId58"/>
    <p:sldId id="306" r:id="rId59"/>
    <p:sldId id="309" r:id="rId60"/>
    <p:sldId id="275" r:id="rId61"/>
    <p:sldId id="334" r:id="rId62"/>
    <p:sldId id="335" r:id="rId63"/>
    <p:sldId id="332" r:id="rId6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22D97DD-7BDA-4BDE-852C-489ACA96EFD9}">
          <p14:sldIdLst>
            <p14:sldId id="256"/>
            <p14:sldId id="257"/>
            <p14:sldId id="259"/>
            <p14:sldId id="261"/>
            <p14:sldId id="282"/>
            <p14:sldId id="271"/>
            <p14:sldId id="273"/>
            <p14:sldId id="277"/>
            <p14:sldId id="278"/>
            <p14:sldId id="279"/>
            <p14:sldId id="310"/>
            <p14:sldId id="311"/>
            <p14:sldId id="312"/>
            <p14:sldId id="280"/>
            <p14:sldId id="281"/>
            <p14:sldId id="272"/>
            <p14:sldId id="285"/>
            <p14:sldId id="313"/>
            <p14:sldId id="314"/>
            <p14:sldId id="318"/>
            <p14:sldId id="286"/>
            <p14:sldId id="315"/>
            <p14:sldId id="287"/>
            <p14:sldId id="288"/>
            <p14:sldId id="289"/>
            <p14:sldId id="317"/>
            <p14:sldId id="290"/>
            <p14:sldId id="291"/>
            <p14:sldId id="319"/>
            <p14:sldId id="320"/>
            <p14:sldId id="321"/>
            <p14:sldId id="322"/>
            <p14:sldId id="323"/>
            <p14:sldId id="324"/>
            <p14:sldId id="270"/>
            <p14:sldId id="292"/>
            <p14:sldId id="295"/>
            <p14:sldId id="296"/>
            <p14:sldId id="297"/>
            <p14:sldId id="307"/>
            <p14:sldId id="308"/>
            <p14:sldId id="298"/>
            <p14:sldId id="299"/>
            <p14:sldId id="300"/>
            <p14:sldId id="325"/>
            <p14:sldId id="326"/>
            <p14:sldId id="327"/>
            <p14:sldId id="328"/>
            <p14:sldId id="329"/>
            <p14:sldId id="330"/>
            <p14:sldId id="331"/>
            <p14:sldId id="333"/>
            <p14:sldId id="301"/>
            <p14:sldId id="302"/>
            <p14:sldId id="303"/>
            <p14:sldId id="304"/>
            <p14:sldId id="305"/>
            <p14:sldId id="306"/>
            <p14:sldId id="309"/>
            <p14:sldId id="275"/>
            <p14:sldId id="334"/>
            <p14:sldId id="335"/>
            <p14:sldId id="33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39" autoAdjust="0"/>
    <p:restoredTop sz="94660"/>
  </p:normalViewPr>
  <p:slideViewPr>
    <p:cSldViewPr snapToGrid="0">
      <p:cViewPr varScale="1">
        <p:scale>
          <a:sx n="86" d="100"/>
          <a:sy n="86" d="100"/>
        </p:scale>
        <p:origin x="8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7.wmf"/><Relationship Id="rId1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7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3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0257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711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216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1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6931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577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572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1193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3022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838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45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94F302-3C00-45AF-B622-56902950B896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05F5A-F6C9-46DE-B983-89B03C06B78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8874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png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emf"/><Relationship Id="rId9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emf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5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9.png"/><Relationship Id="rId4" Type="http://schemas.openxmlformats.org/officeDocument/2006/relationships/image" Target="../media/image76.wmf"/><Relationship Id="rId9" Type="http://schemas.openxmlformats.org/officeDocument/2006/relationships/image" Target="../media/image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1.wmf"/><Relationship Id="rId3" Type="http://schemas.openxmlformats.org/officeDocument/2006/relationships/image" Target="../media/image86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png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8.emf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6.emf"/><Relationship Id="rId9" Type="http://schemas.openxmlformats.org/officeDocument/2006/relationships/image" Target="../media/image10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3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37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Лекция 3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Уравнение баланса энтропии и законы сохранения</a:t>
            </a:r>
          </a:p>
        </p:txBody>
      </p:sp>
    </p:spTree>
    <p:extLst>
      <p:ext uri="{BB962C8B-B14F-4D97-AF65-F5344CB8AC3E}">
        <p14:creationId xmlns:p14="http://schemas.microsoft.com/office/powerpoint/2010/main" val="13886482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баланса энтроп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04571"/>
              </p:ext>
            </p:extLst>
          </p:nvPr>
        </p:nvGraphicFramePr>
        <p:xfrm>
          <a:off x="3899071" y="2244425"/>
          <a:ext cx="4114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071" y="2244425"/>
                        <a:ext cx="4114800" cy="1216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flipH="1">
            <a:off x="2961912" y="3552522"/>
            <a:ext cx="6791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о уравнение описывает идеализированную ситуацию, когда полная энтропия сохраняется. </a:t>
            </a:r>
          </a:p>
          <a:p>
            <a:r>
              <a:rPr lang="ru-RU" dirty="0"/>
              <a:t>На практике такое бывает исключительно редко!!!</a:t>
            </a:r>
          </a:p>
        </p:txBody>
      </p:sp>
    </p:spTree>
    <p:extLst>
      <p:ext uri="{BB962C8B-B14F-4D97-AF65-F5344CB8AC3E}">
        <p14:creationId xmlns:p14="http://schemas.microsoft.com/office/powerpoint/2010/main" val="2006221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9956" y="-494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баланса энтропии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AD9C388-F603-41B3-93A6-1AD1ADF65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28027"/>
              </p:ext>
            </p:extLst>
          </p:nvPr>
        </p:nvGraphicFramePr>
        <p:xfrm>
          <a:off x="1973016" y="3687038"/>
          <a:ext cx="7508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016" y="3687038"/>
                        <a:ext cx="750887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921434D6-1B38-44A3-B916-5C9E90A5A753}"/>
              </a:ext>
            </a:extLst>
          </p:cNvPr>
          <p:cNvCxnSpPr/>
          <p:nvPr/>
        </p:nvCxnSpPr>
        <p:spPr>
          <a:xfrm flipH="1">
            <a:off x="9156796" y="3448055"/>
            <a:ext cx="148281" cy="3707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C5C679E-77C6-4779-9EA3-E0C27E029501}"/>
              </a:ext>
            </a:extLst>
          </p:cNvPr>
          <p:cNvSpPr txBox="1"/>
          <p:nvPr/>
        </p:nvSpPr>
        <p:spPr>
          <a:xfrm>
            <a:off x="8736837" y="2863168"/>
            <a:ext cx="1647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ое</a:t>
            </a:r>
          </a:p>
          <a:p>
            <a:pPr algn="ctr"/>
            <a:r>
              <a:rPr lang="ru-RU" dirty="0"/>
              <a:t>поле</a:t>
            </a: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BF225479-757F-4832-AB53-299BA24C5740}"/>
              </a:ext>
            </a:extLst>
          </p:cNvPr>
          <p:cNvCxnSpPr/>
          <p:nvPr/>
        </p:nvCxnSpPr>
        <p:spPr>
          <a:xfrm>
            <a:off x="6018180" y="3186333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0C156F6-566F-45C6-AFF1-441D60772912}"/>
              </a:ext>
            </a:extLst>
          </p:cNvPr>
          <p:cNvSpPr txBox="1"/>
          <p:nvPr/>
        </p:nvSpPr>
        <p:spPr>
          <a:xfrm>
            <a:off x="5333473" y="2751422"/>
            <a:ext cx="136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оток тепла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5D20672-CA73-4119-A99C-4FD7EAF25236}"/>
              </a:ext>
            </a:extLst>
          </p:cNvPr>
          <p:cNvCxnSpPr/>
          <p:nvPr/>
        </p:nvCxnSpPr>
        <p:spPr>
          <a:xfrm>
            <a:off x="8090252" y="3238934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575BC1B-12F7-4129-9C34-D7185C081BDB}"/>
              </a:ext>
            </a:extLst>
          </p:cNvPr>
          <p:cNvSpPr txBox="1"/>
          <p:nvPr/>
        </p:nvSpPr>
        <p:spPr>
          <a:xfrm>
            <a:off x="7044750" y="2678502"/>
            <a:ext cx="1663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ий</a:t>
            </a:r>
          </a:p>
          <a:p>
            <a:pPr algn="ctr"/>
            <a:r>
              <a:rPr lang="ru-RU" dirty="0"/>
              <a:t>ток</a:t>
            </a:r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7A32F741-10FC-449A-9E6C-0B7B583AE12C}"/>
              </a:ext>
            </a:extLst>
          </p:cNvPr>
          <p:cNvSpPr/>
          <p:nvPr/>
        </p:nvSpPr>
        <p:spPr>
          <a:xfrm>
            <a:off x="865412" y="2220617"/>
            <a:ext cx="10305535" cy="30191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220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F8B36C-F5D3-4D91-9EEA-948579A90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6678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от теперь начинаем лекцию 3</a:t>
            </a:r>
          </a:p>
        </p:txBody>
      </p:sp>
    </p:spTree>
    <p:extLst>
      <p:ext uri="{BB962C8B-B14F-4D97-AF65-F5344CB8AC3E}">
        <p14:creationId xmlns:p14="http://schemas.microsoft.com/office/powerpoint/2010/main" val="32680568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BD0BAA-FBCF-4D0D-B186-300425C39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02673"/>
            <a:ext cx="10515600" cy="2542944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Кинетические коэффициенты. </a:t>
            </a:r>
            <a:br>
              <a:rPr lang="ru-RU" dirty="0"/>
            </a:br>
            <a:r>
              <a:rPr lang="ru-RU" dirty="0"/>
              <a:t>Производство энтропии.</a:t>
            </a:r>
            <a:br>
              <a:rPr lang="ru-RU" dirty="0"/>
            </a:br>
            <a:r>
              <a:rPr lang="ru-RU" dirty="0"/>
              <a:t> обобщенные силы и обобщённые потоки.</a:t>
            </a:r>
          </a:p>
        </p:txBody>
      </p:sp>
    </p:spTree>
    <p:extLst>
      <p:ext uri="{BB962C8B-B14F-4D97-AF65-F5344CB8AC3E}">
        <p14:creationId xmlns:p14="http://schemas.microsoft.com/office/powerpoint/2010/main" val="401470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69068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Рассмотрим систему, (неравновесное) состояние которой задается набором макропараметров</a:t>
            </a:r>
            <a:r>
              <a:rPr lang="en-US" dirty="0"/>
              <a:t>:</a:t>
            </a:r>
            <a:br>
              <a:rPr lang="en-US" dirty="0"/>
            </a:b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a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··· ,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ru-RU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 b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b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··· ,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ru-RU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dirty="0"/>
              <a:t>.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056285"/>
                <a:ext cx="10515600" cy="458421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ru-RU" dirty="0"/>
                  <a:t>Будем полагать, что параметры </a:t>
                </a:r>
                <a:r>
                  <a:rPr lang="ru-RU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baseline="-25000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</a:t>
                </a:r>
                <a:r>
                  <a:rPr lang="ru-RU" dirty="0"/>
                  <a:t> являются четными относительно операции обращения времени (r → r </a:t>
                </a:r>
                <a:r>
                  <a:rPr lang="en-US" dirty="0"/>
                  <a:t>,</a:t>
                </a:r>
                <a:r>
                  <a:rPr lang="ru-RU" dirty="0"/>
                  <a:t>p → −p, s → −s</a:t>
                </a:r>
                <a:r>
                  <a:rPr lang="en-US" dirty="0"/>
                  <a:t>)</a:t>
                </a:r>
                <a:r>
                  <a:rPr lang="ru-RU" dirty="0"/>
                  <a:t>, где  p,  s – векторы импульса и спина.</a:t>
                </a:r>
                <a:endParaRPr lang="en-US" dirty="0"/>
              </a:p>
              <a:p>
                <a:r>
                  <a:rPr lang="ru-RU" dirty="0"/>
                  <a:t>переменные </a:t>
                </a:r>
                <a:r>
                  <a:rPr lang="ru-RU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</a:t>
                </a:r>
                <a:r>
                  <a:rPr lang="en-US" baseline="-25000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</a:t>
                </a:r>
                <a:r>
                  <a:rPr lang="ru-RU" dirty="0"/>
                  <a:t> – нечетные относительно этой операции</a:t>
                </a:r>
                <a:r>
                  <a:rPr lang="en-US" dirty="0"/>
                  <a:t> </a:t>
                </a:r>
                <a:endParaRPr lang="ru-RU" dirty="0"/>
              </a:p>
              <a:p>
                <a:r>
                  <a:rPr lang="ru-RU" dirty="0"/>
                  <a:t>Равновесие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ru-RU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  <a:endParaRPr lang="ru-RU" dirty="0"/>
              </a:p>
              <a:p>
                <a:r>
                  <a:rPr lang="ru-RU" dirty="0"/>
                  <a:t>Отклонения от равновесия: 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endParaRPr lang="en-US" dirty="0"/>
              </a:p>
              <a:p>
                <a:r>
                  <a:rPr lang="ru-RU" dirty="0"/>
                  <a:t>Например, </a:t>
                </a:r>
                <a:r>
                  <a:rPr lang="el-GR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</a:t>
                </a:r>
                <a:r>
                  <a:rPr lang="ru-RU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</a:t>
                </a:r>
                <a:r>
                  <a:rPr lang="ru-RU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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𝛻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T,  </a:t>
                </a:r>
                <a:r>
                  <a:rPr lang="el-GR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</a:t>
                </a:r>
                <a:r>
                  <a:rPr lang="en-US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2</a:t>
                </a:r>
                <a:r>
                  <a:rPr lang="ru-RU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 </a:t>
                </a:r>
                <a:r>
                  <a:rPr lang="ru-RU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(электрическое поле)</a:t>
                </a:r>
                <a:endParaRPr lang="en-US" dirty="0"/>
              </a:p>
              <a:p>
                <a:pPr marL="0" indent="0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56285"/>
                <a:ext cx="10515600" cy="4584212"/>
              </a:xfrm>
              <a:blipFill>
                <a:blip r:embed="rId3"/>
                <a:stretch>
                  <a:fillRect l="-928" t="-27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944"/>
              </p:ext>
            </p:extLst>
          </p:nvPr>
        </p:nvGraphicFramePr>
        <p:xfrm>
          <a:off x="5583621" y="3925370"/>
          <a:ext cx="23971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761760" imgH="482400" progId="Equation.DSMT4">
                  <p:embed/>
                </p:oleObj>
              </mc:Choice>
              <mc:Fallback>
                <p:oleObj name="Equation" r:id="rId4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621" y="3925370"/>
                        <a:ext cx="2397125" cy="14906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51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9513" y="142703"/>
            <a:ext cx="11755395" cy="257578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В равновесии </a:t>
            </a:r>
            <a:br>
              <a:rPr lang="ru-RU" dirty="0"/>
            </a:br>
            <a:r>
              <a:rPr lang="ru-RU" dirty="0"/>
              <a:t>энтропия</a:t>
            </a:r>
            <a:r>
              <a:rPr lang="en-US" dirty="0"/>
              <a:t> </a:t>
            </a:r>
            <a:r>
              <a:rPr lang="ru-RU" dirty="0"/>
              <a:t>замкнутой системы максимальна…</a:t>
            </a:r>
            <a:br>
              <a:rPr lang="ru-RU" dirty="0"/>
            </a:br>
            <a:br>
              <a:rPr lang="ru-RU" dirty="0"/>
            </a:br>
            <a:r>
              <a:rPr lang="ru-RU" dirty="0"/>
              <a:t>Энтропия инвариантна по отношению к операции обращения времени, значит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17514"/>
              </p:ext>
            </p:extLst>
          </p:nvPr>
        </p:nvGraphicFramePr>
        <p:xfrm>
          <a:off x="2830513" y="3374528"/>
          <a:ext cx="60721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3" imgW="1930320" imgH="901440" progId="Equation.DSMT4">
                  <p:embed/>
                </p:oleObj>
              </mc:Choice>
              <mc:Fallback>
                <p:oleObj name="Equation" r:id="rId3" imgW="1930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374528"/>
                        <a:ext cx="6072187" cy="2786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33600" y="6211669"/>
            <a:ext cx="7187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чевидно, что матрицы </a:t>
            </a:r>
            <a:r>
              <a:rPr lang="en-US" dirty="0"/>
              <a:t>A </a:t>
            </a:r>
            <a:r>
              <a:rPr lang="ru-RU" dirty="0"/>
              <a:t>и </a:t>
            </a:r>
            <a:r>
              <a:rPr lang="en-US" dirty="0"/>
              <a:t>B </a:t>
            </a:r>
            <a:r>
              <a:rPr lang="ru-RU" dirty="0"/>
              <a:t>симметричные и положительно определенные (условие максимума). </a:t>
            </a:r>
          </a:p>
        </p:txBody>
      </p:sp>
      <p:pic>
        <p:nvPicPr>
          <p:cNvPr id="23569" name="Picture 17" descr="ÐÐ°ÑÑÐ¸Ð½ÐºÐ¸ Ð¿Ð¾ Ð·Ð°Ð¿ÑÐ¾ÑÑ Ð Ð¸ Ð ÑÐ¸Ð´ÐµÐ»Ð¸ Ð½Ð° ÑÑÑÐ±Ðµ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857" y="4582893"/>
            <a:ext cx="2809875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4257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81980"/>
              </p:ext>
            </p:extLst>
          </p:nvPr>
        </p:nvGraphicFramePr>
        <p:xfrm>
          <a:off x="1513804" y="2395554"/>
          <a:ext cx="89868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2857320" imgH="711000" progId="Equation.DSMT4">
                  <p:embed/>
                </p:oleObj>
              </mc:Choice>
              <mc:Fallback>
                <p:oleObj name="Equation" r:id="rId3" imgW="2857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04" y="2395554"/>
                        <a:ext cx="8986838" cy="2197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32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55992"/>
            <a:ext cx="10515600" cy="150095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тклонения от равновесия могут быть вызваны</a:t>
            </a:r>
            <a:r>
              <a:rPr lang="en-US" dirty="0"/>
              <a:t> </a:t>
            </a:r>
            <a:r>
              <a:rPr lang="ru-RU" dirty="0"/>
              <a:t>не только внешними источниками, </a:t>
            </a:r>
            <a:br>
              <a:rPr lang="ru-RU" dirty="0"/>
            </a:br>
            <a:r>
              <a:rPr lang="ru-RU" dirty="0"/>
              <a:t>но и флуктуациями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6865"/>
              </p:ext>
            </p:extLst>
          </p:nvPr>
        </p:nvGraphicFramePr>
        <p:xfrm>
          <a:off x="3059906" y="1773068"/>
          <a:ext cx="60721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3" imgW="1930320" imgH="901440" progId="Equation.DSMT4">
                  <p:embed/>
                </p:oleObj>
              </mc:Choice>
              <mc:Fallback>
                <p:oleObj name="Equation" r:id="rId3" imgW="1930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6" y="1773068"/>
                        <a:ext cx="6072187" cy="2786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78548"/>
              </p:ext>
            </p:extLst>
          </p:nvPr>
        </p:nvGraphicFramePr>
        <p:xfrm>
          <a:off x="3684588" y="4849389"/>
          <a:ext cx="527367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5" imgW="1676160" imgH="583920" progId="Equation.DSMT4">
                  <p:embed/>
                </p:oleObj>
              </mc:Choice>
              <mc:Fallback>
                <p:oleObj name="Equation" r:id="rId5" imgW="1676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849389"/>
                        <a:ext cx="5273675" cy="18049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485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2E644B0-6746-42C3-B07E-FD1E3DD2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64497"/>
              </p:ext>
            </p:extLst>
          </p:nvPr>
        </p:nvGraphicFramePr>
        <p:xfrm>
          <a:off x="155368" y="1501236"/>
          <a:ext cx="11881263" cy="105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3" imgW="5788833" imgH="514422" progId="Equation.DSMT4">
                  <p:embed/>
                </p:oleObj>
              </mc:Choice>
              <mc:Fallback>
                <p:oleObj name="Equation" r:id="rId3" imgW="5788833" imgH="5144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368" y="1501236"/>
                        <a:ext cx="11881263" cy="105553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C61D01A-8950-4C64-8429-968ADECEF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34415"/>
              </p:ext>
            </p:extLst>
          </p:nvPr>
        </p:nvGraphicFramePr>
        <p:xfrm>
          <a:off x="155373" y="4192095"/>
          <a:ext cx="11901344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5" imgW="4627252" imgH="552580" progId="Equation.DSMT4">
                  <p:embed/>
                </p:oleObj>
              </mc:Choice>
              <mc:Fallback>
                <p:oleObj name="Equation" r:id="rId5" imgW="4627252" imgH="5525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373" y="4192095"/>
                        <a:ext cx="11901344" cy="14208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227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9782D73-A925-47FE-8CA0-7169FC13B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25233"/>
              </p:ext>
            </p:extLst>
          </p:nvPr>
        </p:nvGraphicFramePr>
        <p:xfrm>
          <a:off x="656227" y="719090"/>
          <a:ext cx="10879545" cy="513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3124080" imgH="1473120" progId="Equation.DSMT4">
                  <p:embed/>
                </p:oleObj>
              </mc:Choice>
              <mc:Fallback>
                <p:oleObj name="Equation" r:id="rId3" imgW="3124080" imgH="1473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9782D73-A925-47FE-8CA0-7169FC13B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27" y="719090"/>
                        <a:ext cx="10879545" cy="513129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887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57665"/>
            <a:ext cx="10515600" cy="1993557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Вспомним прошлые лекции…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38705"/>
              </p:ext>
            </p:extLst>
          </p:nvPr>
        </p:nvGraphicFramePr>
        <p:xfrm>
          <a:off x="1196975" y="1680084"/>
          <a:ext cx="979805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3555720" imgH="736560" progId="Equation.DSMT4">
                  <p:embed/>
                </p:oleObj>
              </mc:Choice>
              <mc:Fallback>
                <p:oleObj name="Equation" r:id="rId3" imgW="3555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680084"/>
                        <a:ext cx="9798050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9224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55992"/>
            <a:ext cx="10515600" cy="150095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тклонения от равновесия могут быть вызваны</a:t>
            </a:r>
            <a:r>
              <a:rPr lang="en-US" dirty="0"/>
              <a:t> </a:t>
            </a:r>
            <a:r>
              <a:rPr lang="ru-RU" dirty="0"/>
              <a:t>не только внешними источниками, </a:t>
            </a:r>
            <a:br>
              <a:rPr lang="ru-RU" dirty="0"/>
            </a:br>
            <a:r>
              <a:rPr lang="ru-RU" dirty="0"/>
              <a:t>но и флуктуациями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59906" y="1773068"/>
          <a:ext cx="60721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1930320" imgH="901440" progId="Equation.DSMT4">
                  <p:embed/>
                </p:oleObj>
              </mc:Choice>
              <mc:Fallback>
                <p:oleObj name="Equation" r:id="rId3" imgW="1930320" imgH="9014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6" y="1773068"/>
                        <a:ext cx="6072187" cy="2786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684588" y="4849389"/>
          <a:ext cx="527367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5" imgW="1676160" imgH="583920" progId="Equation.DSMT4">
                  <p:embed/>
                </p:oleObj>
              </mc:Choice>
              <mc:Fallback>
                <p:oleObj name="Equation" r:id="rId5" imgW="1676160" imgH="58392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849389"/>
                        <a:ext cx="5273675" cy="18049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973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1724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рмодинамические силы</a:t>
            </a:r>
            <a:br>
              <a:rPr lang="en-US" dirty="0"/>
            </a:br>
            <a:r>
              <a:rPr lang="ru-RU" dirty="0"/>
              <a:t>и термодинамические поток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62468"/>
              </p:ext>
            </p:extLst>
          </p:nvPr>
        </p:nvGraphicFramePr>
        <p:xfrm>
          <a:off x="3043430" y="1475517"/>
          <a:ext cx="6072188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1930320" imgH="1244520" progId="Equation.DSMT4">
                  <p:embed/>
                </p:oleObj>
              </mc:Choice>
              <mc:Fallback>
                <p:oleObj name="Equation" r:id="rId3" imgW="1930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30" y="1475517"/>
                        <a:ext cx="6072188" cy="38449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3430" y="5667632"/>
                <a:ext cx="7125730" cy="1022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/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огда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электрическая поляризаци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Если</m:t>
                      </m:r>
                      <m:sSubSup>
                        <m:sSubSupPr>
                          <m:ctrlPr>
                            <a:rPr lang="ru-RU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/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тогда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m:rPr>
                              <m:nor/>
                            </m:rPr>
                            <a:rPr lang="en-US" dirty="0"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ru-RU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430" y="5667632"/>
                <a:ext cx="7125730" cy="1022011"/>
              </a:xfrm>
              <a:prstGeom prst="rect">
                <a:avLst/>
              </a:prstGeom>
              <a:blipFill rotWithShape="0">
                <a:blip r:embed="rId5"/>
                <a:stretch>
                  <a:fillRect l="-684" t="-29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2041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55992"/>
            <a:ext cx="10515600" cy="150095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тклонения от равновесия могут быть вызваны</a:t>
            </a:r>
            <a:r>
              <a:rPr lang="en-US" dirty="0"/>
              <a:t> </a:t>
            </a:r>
            <a:r>
              <a:rPr lang="ru-RU" dirty="0"/>
              <a:t>не только внешними источниками, </a:t>
            </a:r>
            <a:br>
              <a:rPr lang="ru-RU" dirty="0"/>
            </a:br>
            <a:r>
              <a:rPr lang="ru-RU" dirty="0"/>
              <a:t>но и флуктуациями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59906" y="1773068"/>
          <a:ext cx="60721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1930320" imgH="901440" progId="Equation.DSMT4">
                  <p:embed/>
                </p:oleObj>
              </mc:Choice>
              <mc:Fallback>
                <p:oleObj name="Equation" r:id="rId3" imgW="1930320" imgH="9014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6" y="1773068"/>
                        <a:ext cx="6072187" cy="2786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684588" y="4849389"/>
          <a:ext cx="527367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1676160" imgH="583920" progId="Equation.DSMT4">
                  <p:embed/>
                </p:oleObj>
              </mc:Choice>
              <mc:Fallback>
                <p:oleObj name="Equation" r:id="rId5" imgW="1676160" imgH="58392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849389"/>
                        <a:ext cx="5273675" cy="18049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9890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9332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Кинетические коэффициенты и обобщенные поток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00390"/>
              </p:ext>
            </p:extLst>
          </p:nvPr>
        </p:nvGraphicFramePr>
        <p:xfrm>
          <a:off x="1363883" y="3429000"/>
          <a:ext cx="8948737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3" imgW="2844720" imgH="812520" progId="Equation.DSMT4">
                  <p:embed/>
                </p:oleObj>
              </mc:Choice>
              <mc:Fallback>
                <p:oleObj name="Equation" r:id="rId3" imgW="2844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883" y="3429000"/>
                        <a:ext cx="8948737" cy="2509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81953"/>
              </p:ext>
            </p:extLst>
          </p:nvPr>
        </p:nvGraphicFramePr>
        <p:xfrm>
          <a:off x="2927873" y="6056019"/>
          <a:ext cx="6115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873" y="6056019"/>
                        <a:ext cx="6115050" cy="784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BAA9E22-C0EA-4B8D-9D9C-5D2406891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376068"/>
              </p:ext>
            </p:extLst>
          </p:nvPr>
        </p:nvGraphicFramePr>
        <p:xfrm>
          <a:off x="3376727" y="1091953"/>
          <a:ext cx="5438546" cy="220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6727" y="1091953"/>
                        <a:ext cx="5438546" cy="220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1B92847-DC9A-45E1-A216-EA270823D62B}"/>
              </a:ext>
            </a:extLst>
          </p:cNvPr>
          <p:cNvSpPr txBox="1"/>
          <p:nvPr/>
        </p:nvSpPr>
        <p:spPr>
          <a:xfrm>
            <a:off x="985421" y="2485747"/>
            <a:ext cx="24946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бщенные сил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8CC41F-4AC3-4E44-9A4D-1AE3766152DF}"/>
              </a:ext>
            </a:extLst>
          </p:cNvPr>
          <p:cNvSpPr txBox="1"/>
          <p:nvPr/>
        </p:nvSpPr>
        <p:spPr>
          <a:xfrm>
            <a:off x="8932415" y="2485747"/>
            <a:ext cx="24946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бщенные потоки</a:t>
            </a:r>
          </a:p>
        </p:txBody>
      </p:sp>
    </p:spTree>
    <p:extLst>
      <p:ext uri="{BB962C8B-B14F-4D97-AF65-F5344CB8AC3E}">
        <p14:creationId xmlns:p14="http://schemas.microsoft.com/office/powerpoint/2010/main" val="2215160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603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оизводство энтропи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66020"/>
              </p:ext>
            </p:extLst>
          </p:nvPr>
        </p:nvGraphicFramePr>
        <p:xfrm>
          <a:off x="760927" y="1506881"/>
          <a:ext cx="102235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3251160" imgH="685800" progId="Equation.DSMT4">
                  <p:embed/>
                </p:oleObj>
              </mc:Choice>
              <mc:Fallback>
                <p:oleObj name="Equation" r:id="rId3" imgW="3251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27" y="1506881"/>
                        <a:ext cx="10223500" cy="21193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00022"/>
              </p:ext>
            </p:extLst>
          </p:nvPr>
        </p:nvGraphicFramePr>
        <p:xfrm>
          <a:off x="155210" y="4078417"/>
          <a:ext cx="41544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0" y="4078417"/>
                        <a:ext cx="4154487" cy="13350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77968"/>
              </p:ext>
            </p:extLst>
          </p:nvPr>
        </p:nvGraphicFramePr>
        <p:xfrm>
          <a:off x="5316538" y="5470525"/>
          <a:ext cx="41132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470525"/>
                        <a:ext cx="4113212" cy="1216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низ 9"/>
          <p:cNvSpPr/>
          <p:nvPr/>
        </p:nvSpPr>
        <p:spPr>
          <a:xfrm>
            <a:off x="6112476" y="3929449"/>
            <a:ext cx="1367481" cy="1120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30258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603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оизводство энтропи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86311"/>
              </p:ext>
            </p:extLst>
          </p:nvPr>
        </p:nvGraphicFramePr>
        <p:xfrm>
          <a:off x="3089275" y="1776413"/>
          <a:ext cx="56308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776413"/>
                        <a:ext cx="5630863" cy="1216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05817" y="3568354"/>
            <a:ext cx="3006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ермодинамическая сила</a:t>
            </a:r>
          </a:p>
        </p:txBody>
      </p:sp>
      <p:cxnSp>
        <p:nvCxnSpPr>
          <p:cNvPr id="11" name="Прямая со стрелкой 10"/>
          <p:cNvCxnSpPr/>
          <p:nvPr/>
        </p:nvCxnSpPr>
        <p:spPr>
          <a:xfrm flipH="1" flipV="1">
            <a:off x="7216346" y="2627870"/>
            <a:ext cx="527222" cy="7545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77481" y="3568354"/>
            <a:ext cx="1869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токи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5741773" y="2627871"/>
            <a:ext cx="778475" cy="9404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366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EEEAC7-8B22-4724-A11D-DB21283FE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0343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оремы </a:t>
            </a:r>
            <a:r>
              <a:rPr lang="ru-RU" dirty="0" err="1"/>
              <a:t>Онзагера</a:t>
            </a:r>
            <a:r>
              <a:rPr lang="ru-RU" dirty="0"/>
              <a:t>.</a:t>
            </a:r>
            <a:br>
              <a:rPr lang="ru-RU" dirty="0"/>
            </a:br>
            <a:r>
              <a:rPr lang="ru-RU" dirty="0"/>
              <a:t>Симметрии кинетических коэффициентов.</a:t>
            </a:r>
          </a:p>
        </p:txBody>
      </p:sp>
    </p:spTree>
    <p:extLst>
      <p:ext uri="{BB962C8B-B14F-4D97-AF65-F5344CB8AC3E}">
        <p14:creationId xmlns:p14="http://schemas.microsoft.com/office/powerpoint/2010/main" val="220643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орема </a:t>
            </a:r>
            <a:r>
              <a:rPr lang="ru-RU" dirty="0" err="1"/>
              <a:t>Онзагера</a:t>
            </a:r>
            <a:r>
              <a:rPr lang="en-US" dirty="0"/>
              <a:t> 1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48191"/>
              </p:ext>
            </p:extLst>
          </p:nvPr>
        </p:nvGraphicFramePr>
        <p:xfrm>
          <a:off x="290249" y="3746286"/>
          <a:ext cx="11611499" cy="132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9" y="3746286"/>
                        <a:ext cx="11611499" cy="13243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82912"/>
              </p:ext>
            </p:extLst>
          </p:nvPr>
        </p:nvGraphicFramePr>
        <p:xfrm>
          <a:off x="3038475" y="1771436"/>
          <a:ext cx="6115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771436"/>
                        <a:ext cx="6115050" cy="784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5420496" y="2842055"/>
            <a:ext cx="675503" cy="6178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0249" y="5515490"/>
                <a:ext cx="11539286" cy="871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Матрица кинетических коэффициентов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  <m:sup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𝜆𝜆</m:t>
                        </m:r>
                        <m:r>
                          <a:rPr lang="ru-RU" sz="24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sz="2400" dirty="0"/>
                  <a:t> --- 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положи́тельно определённая </a:t>
                </a:r>
                <a:r>
                  <a:rPr lang="ru-RU" sz="2400" b="1" dirty="0" err="1">
                    <a:solidFill>
                      <a:srgbClr val="FF0000"/>
                    </a:solidFill>
                  </a:rPr>
                  <a:t>ма́трица</a:t>
                </a:r>
                <a:r>
                  <a:rPr lang="ru-RU" sz="2400" b="1" dirty="0"/>
                  <a:t>. </a:t>
                </a:r>
              </a:p>
              <a:p>
                <a:r>
                  <a:rPr lang="ru-RU" sz="2400" b="1" dirty="0"/>
                  <a:t>Тогда выполняется условия возрастания энтропии.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49" y="5515490"/>
                <a:ext cx="11539286" cy="871392"/>
              </a:xfrm>
              <a:prstGeom prst="rect">
                <a:avLst/>
              </a:prstGeom>
              <a:blipFill rotWithShape="0">
                <a:blip r:embed="rId7"/>
                <a:stretch>
                  <a:fillRect l="-845" t="-1399" r="-475" b="-146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3293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8" y="-420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орема </a:t>
            </a:r>
            <a:r>
              <a:rPr lang="ru-RU" dirty="0" err="1"/>
              <a:t>Онзагера</a:t>
            </a:r>
            <a:r>
              <a:rPr lang="en-US" dirty="0"/>
              <a:t> </a:t>
            </a:r>
            <a:r>
              <a:rPr lang="ru-RU" dirty="0"/>
              <a:t>2:</a:t>
            </a:r>
            <a:br>
              <a:rPr lang="ru-RU" dirty="0"/>
            </a:br>
            <a:r>
              <a:rPr lang="ru-RU" dirty="0"/>
              <a:t>симметрия кинетических коэффициент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44725"/>
              </p:ext>
            </p:extLst>
          </p:nvPr>
        </p:nvGraphicFramePr>
        <p:xfrm>
          <a:off x="290249" y="2474792"/>
          <a:ext cx="11611499" cy="132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9" y="2474792"/>
                        <a:ext cx="11611499" cy="13243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33212"/>
              </p:ext>
            </p:extLst>
          </p:nvPr>
        </p:nvGraphicFramePr>
        <p:xfrm>
          <a:off x="3038473" y="1467461"/>
          <a:ext cx="6115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3" y="1467461"/>
                        <a:ext cx="6115050" cy="7842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4638" y="4022259"/>
                <a:ext cx="11539286" cy="502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Матрица кинетических коэффициентов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  <m:sup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𝜆𝜆</m:t>
                        </m:r>
                        <m:r>
                          <a:rPr lang="ru-RU" sz="24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sz="2400" dirty="0"/>
                  <a:t> удовлетворяет соотношению: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38" y="4022259"/>
                <a:ext cx="11539286" cy="502061"/>
              </a:xfrm>
              <a:prstGeom prst="rect">
                <a:avLst/>
              </a:prstGeom>
              <a:blipFill rotWithShape="0">
                <a:blip r:embed="rId7"/>
                <a:stretch>
                  <a:fillRect l="-845" t="-2439" b="-268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50107"/>
              </p:ext>
            </p:extLst>
          </p:nvPr>
        </p:nvGraphicFramePr>
        <p:xfrm>
          <a:off x="3440113" y="4662488"/>
          <a:ext cx="4795837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8" imgW="1523880" imgH="711000" progId="Equation.DSMT4">
                  <p:embed/>
                </p:oleObj>
              </mc:Choice>
              <mc:Fallback>
                <p:oleObj name="Equation" r:id="rId8" imgW="1523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662488"/>
                        <a:ext cx="4795837" cy="21955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329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259EA9-48F7-4E17-A60C-0DFB4AF63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оказательство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AE5427C-6391-4CDD-B81B-15AAF4544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04414"/>
              </p:ext>
            </p:extLst>
          </p:nvPr>
        </p:nvGraphicFramePr>
        <p:xfrm>
          <a:off x="6475033" y="1459297"/>
          <a:ext cx="5438546" cy="220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BAA9E22-C0EA-4B8D-9D9C-5D2406891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5033" y="1459297"/>
                        <a:ext cx="5438546" cy="220211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D0194B-BDC3-4EEC-AF61-E14BDB1F466A}"/>
                  </a:ext>
                </a:extLst>
              </p:cNvPr>
              <p:cNvSpPr txBox="1"/>
              <p:nvPr/>
            </p:nvSpPr>
            <p:spPr>
              <a:xfrm>
                <a:off x="535872" y="4190261"/>
                <a:ext cx="5646198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sz="2400" dirty="0">
                    <a:ea typeface="Cambria Math" panose="02040503050406030204" pitchFamily="18" charset="0"/>
                  </a:rPr>
                  <a:t>Физ наблюдаемые, характеризующие отклонения системы от равновесия: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функции времени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D0194B-BDC3-4EEC-AF61-E14BDB1F4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72" y="4190261"/>
                <a:ext cx="5646198" cy="1107996"/>
              </a:xfrm>
              <a:prstGeom prst="rect">
                <a:avLst/>
              </a:prstGeom>
              <a:blipFill>
                <a:blip r:embed="rId5"/>
                <a:stretch>
                  <a:fillRect l="-3132" t="-8242" b="-109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526D805-B197-45DA-AF78-4506E6B15713}"/>
              </a:ext>
            </a:extLst>
          </p:cNvPr>
          <p:cNvSpPr txBox="1"/>
          <p:nvPr/>
        </p:nvSpPr>
        <p:spPr>
          <a:xfrm flipH="1">
            <a:off x="3546733" y="2182330"/>
            <a:ext cx="2928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Определ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F7A363A-EA75-426D-A76B-693F67543526}"/>
                  </a:ext>
                </a:extLst>
              </p:cNvPr>
              <p:cNvSpPr txBox="1"/>
              <p:nvPr/>
            </p:nvSpPr>
            <p:spPr>
              <a:xfrm>
                <a:off x="394316" y="5876191"/>
                <a:ext cx="5257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Исследуем корреляционные функции</a:t>
                </a:r>
                <a:endParaRPr lang="en-US" sz="2400" dirty="0"/>
              </a:p>
              <a:p>
                <a:r>
                  <a:rPr lang="ru-RU" sz="2400" dirty="0"/>
                  <a:t>в случае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ru-RU" sz="2400" dirty="0"/>
                  <a:t>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F7A363A-EA75-426D-A76B-693F67543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16" y="5876191"/>
                <a:ext cx="5257800" cy="830997"/>
              </a:xfrm>
              <a:prstGeom prst="rect">
                <a:avLst/>
              </a:prstGeom>
              <a:blipFill>
                <a:blip r:embed="rId6"/>
                <a:stretch>
                  <a:fillRect l="-1856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B8BBB5C-12DA-43D7-9A8F-A2FD836C0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8614"/>
              </p:ext>
            </p:extLst>
          </p:nvPr>
        </p:nvGraphicFramePr>
        <p:xfrm>
          <a:off x="5957888" y="5748338"/>
          <a:ext cx="57610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AE5427C-6391-4CDD-B81B-15AAF4544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7888" y="5748338"/>
                        <a:ext cx="5761037" cy="7969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33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нцип локального равновес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1074094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ru-RU" dirty="0"/>
              <a:t>обобщение результатов равновесной термодинамики на неравновесный</a:t>
            </a:r>
            <a:r>
              <a:rPr lang="en-US" dirty="0"/>
              <a:t> </a:t>
            </a:r>
            <a:r>
              <a:rPr lang="ru-RU" dirty="0"/>
              <a:t>случа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870"/>
              </p:ext>
            </p:extLst>
          </p:nvPr>
        </p:nvGraphicFramePr>
        <p:xfrm>
          <a:off x="3356338" y="3034658"/>
          <a:ext cx="5335548" cy="161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3" imgW="2133600" imgH="647700" progId="Equation.DSMT4">
                  <p:embed/>
                </p:oleObj>
              </mc:Choice>
              <mc:Fallback>
                <p:oleObj name="Equation" r:id="rId3" imgW="21336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338" y="3034658"/>
                        <a:ext cx="5335548" cy="161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65667"/>
              </p:ext>
            </p:extLst>
          </p:nvPr>
        </p:nvGraphicFramePr>
        <p:xfrm>
          <a:off x="5428735" y="4926227"/>
          <a:ext cx="2388973" cy="151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735" y="4926227"/>
                        <a:ext cx="2388973" cy="1514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87863"/>
              </p:ext>
            </p:extLst>
          </p:nvPr>
        </p:nvGraphicFramePr>
        <p:xfrm>
          <a:off x="8402595" y="5544065"/>
          <a:ext cx="3353345" cy="33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7" imgW="1993900" imgH="203200" progId="Equation.DSMT4">
                  <p:embed/>
                </p:oleObj>
              </mc:Choice>
              <mc:Fallback>
                <p:oleObj name="Equation" r:id="rId7" imgW="1993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595" y="5544065"/>
                        <a:ext cx="3353345" cy="336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4589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D60BAAC-4ACA-4E63-85C3-27104FD19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24530"/>
              </p:ext>
            </p:extLst>
          </p:nvPr>
        </p:nvGraphicFramePr>
        <p:xfrm>
          <a:off x="3427413" y="527050"/>
          <a:ext cx="56149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3" imgW="2819160" imgH="279360" progId="Equation.DSMT4">
                  <p:embed/>
                </p:oleObj>
              </mc:Choice>
              <mc:Fallback>
                <p:oleObj name="Equation" r:id="rId3" imgW="281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7413" y="527050"/>
                        <a:ext cx="56149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75F42383-066F-4A49-B6B1-9AAD2C7E4813}"/>
              </a:ext>
            </a:extLst>
          </p:cNvPr>
          <p:cNvSpPr/>
          <p:nvPr/>
        </p:nvSpPr>
        <p:spPr>
          <a:xfrm>
            <a:off x="5576656" y="1138045"/>
            <a:ext cx="1038687" cy="10653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E70FD5-B102-41A6-9AF3-585CE967E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68303"/>
              </p:ext>
            </p:extLst>
          </p:nvPr>
        </p:nvGraphicFramePr>
        <p:xfrm>
          <a:off x="4100513" y="2278063"/>
          <a:ext cx="4041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D60BAAC-4ACA-4E63-85C3-27104FD19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0513" y="2278063"/>
                        <a:ext cx="4041775" cy="6397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547C2D73-52C0-4DEB-880A-6DA19EE24018}"/>
              </a:ext>
            </a:extLst>
          </p:cNvPr>
          <p:cNvCxnSpPr/>
          <p:nvPr/>
        </p:nvCxnSpPr>
        <p:spPr>
          <a:xfrm>
            <a:off x="230819" y="3429000"/>
            <a:ext cx="117007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210F4B9-E167-4F58-A561-556D782ED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58484"/>
              </p:ext>
            </p:extLst>
          </p:nvPr>
        </p:nvGraphicFramePr>
        <p:xfrm>
          <a:off x="117590" y="3632276"/>
          <a:ext cx="3653154" cy="109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590" y="3632276"/>
                        <a:ext cx="3653154" cy="1099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5A0A1E21-1A9C-47BE-8700-6DB7CB13D9FC}"/>
              </a:ext>
            </a:extLst>
          </p:cNvPr>
          <p:cNvSpPr/>
          <p:nvPr/>
        </p:nvSpPr>
        <p:spPr>
          <a:xfrm>
            <a:off x="3749360" y="3986714"/>
            <a:ext cx="702306" cy="3906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9938917-CE8A-43C7-B0C5-17B5ECFAA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97355"/>
              </p:ext>
            </p:extLst>
          </p:nvPr>
        </p:nvGraphicFramePr>
        <p:xfrm>
          <a:off x="5480729" y="3862140"/>
          <a:ext cx="52054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9" imgW="2273040" imgH="279360" progId="Equation.DSMT4">
                  <p:embed/>
                </p:oleObj>
              </mc:Choice>
              <mc:Fallback>
                <p:oleObj name="Equation" r:id="rId9" imgW="2273040" imgH="27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8E70FD5-B102-41A6-9AF3-585CE967E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0729" y="3862140"/>
                        <a:ext cx="5205413" cy="6397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A800C1D7-B9B0-428E-B892-3076C0E718D4}"/>
              </a:ext>
            </a:extLst>
          </p:cNvPr>
          <p:cNvCxnSpPr/>
          <p:nvPr/>
        </p:nvCxnSpPr>
        <p:spPr>
          <a:xfrm>
            <a:off x="230819" y="4882718"/>
            <a:ext cx="117007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14778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4F8E989-6AFA-43D1-A87D-4DCE08F8F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54667"/>
              </p:ext>
            </p:extLst>
          </p:nvPr>
        </p:nvGraphicFramePr>
        <p:xfrm>
          <a:off x="180174" y="3568848"/>
          <a:ext cx="5211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" imgW="5212080" imgH="647708" progId="Equation.DSMT4">
                  <p:embed/>
                </p:oleObj>
              </mc:Choice>
              <mc:Fallback>
                <p:oleObj name="Equation" r:id="rId3" imgW="5212080" imgH="647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174" y="3568848"/>
                        <a:ext cx="52117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0A6C7E3-8EF3-49B2-BE74-F0FFE792C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05245"/>
              </p:ext>
            </p:extLst>
          </p:nvPr>
        </p:nvGraphicFramePr>
        <p:xfrm>
          <a:off x="307015" y="281006"/>
          <a:ext cx="5055561" cy="205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015" y="281006"/>
                        <a:ext cx="5055561" cy="205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B1A2EB92-B5EA-4132-BE8B-5CCA7AD21BD0}"/>
              </a:ext>
            </a:extLst>
          </p:cNvPr>
          <p:cNvSpPr/>
          <p:nvPr/>
        </p:nvSpPr>
        <p:spPr>
          <a:xfrm>
            <a:off x="5883484" y="373232"/>
            <a:ext cx="710214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9D0169E-D207-4D52-9196-CD06A7505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15815"/>
              </p:ext>
            </p:extLst>
          </p:nvPr>
        </p:nvGraphicFramePr>
        <p:xfrm>
          <a:off x="6960093" y="197591"/>
          <a:ext cx="3401151" cy="10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0093" y="197591"/>
                        <a:ext cx="3401151" cy="104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AE6D5B48-B6D9-418C-BA5A-137061D9E19D}"/>
              </a:ext>
            </a:extLst>
          </p:cNvPr>
          <p:cNvSpPr/>
          <p:nvPr/>
        </p:nvSpPr>
        <p:spPr>
          <a:xfrm>
            <a:off x="5861251" y="1546564"/>
            <a:ext cx="710214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E8927BC-736B-473E-821F-C19245CB6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23345"/>
              </p:ext>
            </p:extLst>
          </p:nvPr>
        </p:nvGraphicFramePr>
        <p:xfrm>
          <a:off x="6829425" y="1347788"/>
          <a:ext cx="36623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9D0169E-D207-4D52-9196-CD06A7505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9425" y="1347788"/>
                        <a:ext cx="3662363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151C7350-3AC5-4EEE-8F53-C451217E2566}"/>
              </a:ext>
            </a:extLst>
          </p:cNvPr>
          <p:cNvCxnSpPr/>
          <p:nvPr/>
        </p:nvCxnSpPr>
        <p:spPr>
          <a:xfrm>
            <a:off x="32551" y="2645546"/>
            <a:ext cx="12126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Стрелка: вправо 13">
            <a:extLst>
              <a:ext uri="{FF2B5EF4-FFF2-40B4-BE49-F238E27FC236}">
                <a16:creationId xmlns:a16="http://schemas.microsoft.com/office/drawing/2014/main" id="{608B6358-E8B5-4B28-A46E-92AB1B2F445C}"/>
              </a:ext>
            </a:extLst>
          </p:cNvPr>
          <p:cNvSpPr/>
          <p:nvPr/>
        </p:nvSpPr>
        <p:spPr>
          <a:xfrm>
            <a:off x="5557420" y="3642668"/>
            <a:ext cx="538579" cy="5000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: вниз 14">
            <a:extLst>
              <a:ext uri="{FF2B5EF4-FFF2-40B4-BE49-F238E27FC236}">
                <a16:creationId xmlns:a16="http://schemas.microsoft.com/office/drawing/2014/main" id="{118CFD44-4203-4EF8-9147-645A419ADEBB}"/>
              </a:ext>
            </a:extLst>
          </p:cNvPr>
          <p:cNvSpPr/>
          <p:nvPr/>
        </p:nvSpPr>
        <p:spPr>
          <a:xfrm>
            <a:off x="7341833" y="2719896"/>
            <a:ext cx="2414726" cy="3769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7B4C44C-60D9-44F2-808E-415E2B0FE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8625"/>
              </p:ext>
            </p:extLst>
          </p:nvPr>
        </p:nvGraphicFramePr>
        <p:xfrm>
          <a:off x="6888979" y="3429000"/>
          <a:ext cx="3142465" cy="90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4F8E989-6AFA-43D1-A87D-4DCE08F8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8979" y="3429000"/>
                        <a:ext cx="3142465" cy="90464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Стрелка: вниз 16">
            <a:extLst>
              <a:ext uri="{FF2B5EF4-FFF2-40B4-BE49-F238E27FC236}">
                <a16:creationId xmlns:a16="http://schemas.microsoft.com/office/drawing/2014/main" id="{5FC16800-4E03-4922-85E4-75AE1E4E1AC1}"/>
              </a:ext>
            </a:extLst>
          </p:cNvPr>
          <p:cNvSpPr/>
          <p:nvPr/>
        </p:nvSpPr>
        <p:spPr>
          <a:xfrm>
            <a:off x="5982508" y="4507136"/>
            <a:ext cx="5356195" cy="852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9D6478F-832D-4D7C-815B-FF284781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89316"/>
              </p:ext>
            </p:extLst>
          </p:nvPr>
        </p:nvGraphicFramePr>
        <p:xfrm>
          <a:off x="7660480" y="5723796"/>
          <a:ext cx="20002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13" imgW="533160" imgH="241200" progId="Equation.DSMT4">
                  <p:embed/>
                </p:oleObj>
              </mc:Choice>
              <mc:Fallback>
                <p:oleObj name="Equation" r:id="rId13" imgW="533160" imgH="2412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07B4C44C-60D9-44F2-808E-415E2B0FE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0480" y="5723796"/>
                        <a:ext cx="2000250" cy="904875"/>
                      </a:xfrm>
                      <a:prstGeom prst="rect">
                        <a:avLst/>
                      </a:prstGeom>
                      <a:ln w="571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51FA488-6E73-433E-93C0-4A626FAE3E6B}"/>
              </a:ext>
            </a:extLst>
          </p:cNvPr>
          <p:cNvSpPr txBox="1"/>
          <p:nvPr/>
        </p:nvSpPr>
        <p:spPr>
          <a:xfrm>
            <a:off x="3588566" y="5760734"/>
            <a:ext cx="40551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Симметрия кинетических коэффициентов:</a:t>
            </a:r>
          </a:p>
        </p:txBody>
      </p:sp>
    </p:spTree>
    <p:extLst>
      <p:ext uri="{BB962C8B-B14F-4D97-AF65-F5344CB8AC3E}">
        <p14:creationId xmlns:p14="http://schemas.microsoft.com/office/powerpoint/2010/main" val="35592184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07E0A1B-B24F-4380-AF8A-10A5BD0FC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740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бсуждение слабых мест доказательства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F23E772-6F65-4DBC-A751-878B4FF72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7775"/>
              </p:ext>
            </p:extLst>
          </p:nvPr>
        </p:nvGraphicFramePr>
        <p:xfrm>
          <a:off x="1560536" y="964922"/>
          <a:ext cx="9443769" cy="9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5608462" imgH="548782" progId="Equation.DSMT4">
                  <p:embed/>
                </p:oleObj>
              </mc:Choice>
              <mc:Fallback>
                <p:oleObj name="Equation" r:id="rId3" imgW="5608462" imgH="548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36" y="964922"/>
                        <a:ext cx="9443769" cy="9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EBC383F-090B-4D8F-9B03-46743889B90E}"/>
                  </a:ext>
                </a:extLst>
              </p:cNvPr>
              <p:cNvSpPr txBox="1"/>
              <p:nvPr/>
            </p:nvSpPr>
            <p:spPr>
              <a:xfrm>
                <a:off x="147956" y="1889786"/>
                <a:ext cx="11896088" cy="1253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400" dirty="0"/>
                  <a:t>Не очень очевидное рассуждение. Т.е., корреляционная функция зависит от модуля разности времен…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400" dirty="0"/>
                  <a:t>Как обобщить эту формулу для случая 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EBC383F-090B-4D8F-9B03-46743889B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6" y="1889786"/>
                <a:ext cx="11896088" cy="1253035"/>
              </a:xfrm>
              <a:prstGeom prst="rect">
                <a:avLst/>
              </a:prstGeom>
              <a:blipFill>
                <a:blip r:embed="rId5"/>
                <a:stretch>
                  <a:fillRect l="-666" t="-3883" b="-97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1838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07E0A1B-B24F-4380-AF8A-10A5BD0FC7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суждение слабых мест доказательства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E5B7D7-7848-4FEC-A0D2-D0A30A34E280}"/>
              </a:ext>
            </a:extLst>
          </p:cNvPr>
          <p:cNvSpPr txBox="1"/>
          <p:nvPr/>
        </p:nvSpPr>
        <p:spPr>
          <a:xfrm>
            <a:off x="3383871" y="1690688"/>
            <a:ext cx="5424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торая проблема – это переход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7D9AEDB-59C3-47E6-B8A3-249EC152F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7247"/>
              </p:ext>
            </p:extLst>
          </p:nvPr>
        </p:nvGraphicFramePr>
        <p:xfrm>
          <a:off x="766267" y="2276257"/>
          <a:ext cx="4054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3" imgW="4053982" imgH="647708" progId="Equation.DSMT4">
                  <p:embed/>
                </p:oleObj>
              </mc:Choice>
              <mc:Fallback>
                <p:oleObj name="Equation" r:id="rId3" imgW="4053982" imgH="647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267" y="2276257"/>
                        <a:ext cx="40544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FB88B73-4323-4906-9373-EB4712D9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69588"/>
              </p:ext>
            </p:extLst>
          </p:nvPr>
        </p:nvGraphicFramePr>
        <p:xfrm>
          <a:off x="802958" y="2918653"/>
          <a:ext cx="36496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5" imgW="3649945" imgH="1089463" progId="Equation.DSMT4">
                  <p:embed/>
                </p:oleObj>
              </mc:Choice>
              <mc:Fallback>
                <p:oleObj name="Equation" r:id="rId5" imgW="3649945" imgH="10894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958" y="2918653"/>
                        <a:ext cx="36496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12637A15-C4F5-49AC-B234-F78707DE88BC}"/>
              </a:ext>
            </a:extLst>
          </p:cNvPr>
          <p:cNvSpPr/>
          <p:nvPr/>
        </p:nvSpPr>
        <p:spPr>
          <a:xfrm>
            <a:off x="5744847" y="2918653"/>
            <a:ext cx="702306" cy="3906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D2358C6-15F4-4FF4-B0DC-722BDC4E6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3553"/>
              </p:ext>
            </p:extLst>
          </p:nvPr>
        </p:nvGraphicFramePr>
        <p:xfrm>
          <a:off x="6837024" y="2789238"/>
          <a:ext cx="52054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7" imgW="2273040" imgH="279360" progId="Equation.DSMT4">
                  <p:embed/>
                </p:oleObj>
              </mc:Choice>
              <mc:Fallback>
                <p:oleObj name="Equation" r:id="rId7" imgW="2273040" imgH="279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9938917-CE8A-43C7-B0C5-17B5ECFAA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7024" y="2789238"/>
                        <a:ext cx="5205413" cy="6397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912F3DF-554B-4C51-AC22-8AE300E7FA6E}"/>
              </a:ext>
            </a:extLst>
          </p:cNvPr>
          <p:cNvSpPr/>
          <p:nvPr/>
        </p:nvSpPr>
        <p:spPr>
          <a:xfrm>
            <a:off x="5210613" y="2437739"/>
            <a:ext cx="62723" cy="1477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589713-046E-40A7-9A4D-FBFD0FAAFF43}"/>
              </a:ext>
            </a:extLst>
          </p:cNvPr>
          <p:cNvSpPr txBox="1"/>
          <p:nvPr/>
        </p:nvSpPr>
        <p:spPr>
          <a:xfrm>
            <a:off x="525260" y="4043927"/>
            <a:ext cx="45364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а формула формально справедлива для огибающих... Но можно поверить, что флуктуации тоже удовлетворяют этому соотношению. 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04FA1AD-DE9A-4C1A-8E67-ADB896C4BF61}"/>
              </a:ext>
            </a:extLst>
          </p:cNvPr>
          <p:cNvCxnSpPr/>
          <p:nvPr/>
        </p:nvCxnSpPr>
        <p:spPr>
          <a:xfrm flipV="1">
            <a:off x="2645545" y="3765616"/>
            <a:ext cx="0" cy="29887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743BDB4-BA41-4996-8F67-CFF377AE52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2723" y="5167312"/>
            <a:ext cx="4650670" cy="253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783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F5EBC9-E9CB-4568-B8FE-FE927CF36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рмоэлектрические эффекты</a:t>
            </a:r>
          </a:p>
        </p:txBody>
      </p:sp>
    </p:spTree>
    <p:extLst>
      <p:ext uri="{BB962C8B-B14F-4D97-AF65-F5344CB8AC3E}">
        <p14:creationId xmlns:p14="http://schemas.microsoft.com/office/powerpoint/2010/main" val="389808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49579"/>
              </p:ext>
            </p:extLst>
          </p:nvPr>
        </p:nvGraphicFramePr>
        <p:xfrm>
          <a:off x="1546225" y="2768600"/>
          <a:ext cx="83089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3" imgW="2641320" imgH="457200" progId="Equation.DSMT4">
                  <p:embed/>
                </p:oleObj>
              </mc:Choice>
              <mc:Fallback>
                <p:oleObj name="Equation" r:id="rId3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768600"/>
                        <a:ext cx="8308975" cy="1412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>
            <a:cxnSpLocks/>
            <a:stCxn id="8" idx="2"/>
          </p:cNvCxnSpPr>
          <p:nvPr/>
        </p:nvCxnSpPr>
        <p:spPr>
          <a:xfrm>
            <a:off x="9533152" y="2689314"/>
            <a:ext cx="57815" cy="3498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709625" y="2042983"/>
            <a:ext cx="1647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ое</a:t>
            </a:r>
          </a:p>
          <a:p>
            <a:pPr algn="ctr"/>
            <a:r>
              <a:rPr lang="ru-RU" dirty="0"/>
              <a:t>поле</a:t>
            </a:r>
          </a:p>
        </p:txBody>
      </p:sp>
      <p:cxnSp>
        <p:nvCxnSpPr>
          <p:cNvPr id="10" name="Прямая со стрелкой 9"/>
          <p:cNvCxnSpPr>
            <a:cxnSpLocks/>
          </p:cNvCxnSpPr>
          <p:nvPr/>
        </p:nvCxnSpPr>
        <p:spPr>
          <a:xfrm flipH="1">
            <a:off x="5729003" y="2366148"/>
            <a:ext cx="261965" cy="8415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06261" y="1931237"/>
            <a:ext cx="136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оток тепла</a:t>
            </a:r>
          </a:p>
        </p:txBody>
      </p:sp>
      <p:cxnSp>
        <p:nvCxnSpPr>
          <p:cNvPr id="12" name="Прямая со стрелкой 11"/>
          <p:cNvCxnSpPr>
            <a:cxnSpLocks/>
          </p:cNvCxnSpPr>
          <p:nvPr/>
        </p:nvCxnSpPr>
        <p:spPr>
          <a:xfrm>
            <a:off x="8063040" y="2418749"/>
            <a:ext cx="792871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17538" y="1858317"/>
            <a:ext cx="1663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ий</a:t>
            </a:r>
          </a:p>
          <a:p>
            <a:pPr algn="ctr"/>
            <a:r>
              <a:rPr lang="ru-RU" dirty="0"/>
              <a:t>ток</a:t>
            </a:r>
          </a:p>
        </p:txBody>
      </p:sp>
      <p:sp>
        <p:nvSpPr>
          <p:cNvPr id="16" name="Овал 15"/>
          <p:cNvSpPr/>
          <p:nvPr/>
        </p:nvSpPr>
        <p:spPr>
          <a:xfrm>
            <a:off x="887626" y="1529581"/>
            <a:ext cx="10305535" cy="30191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782595" y="454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баланса энтропии и законы сохранения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46055"/>
              </p:ext>
            </p:extLst>
          </p:nvPr>
        </p:nvGraphicFramePr>
        <p:xfrm>
          <a:off x="1308057" y="5062151"/>
          <a:ext cx="94646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3009600" imgH="241200" progId="Equation.DSMT4">
                  <p:embed/>
                </p:oleObj>
              </mc:Choice>
              <mc:Fallback>
                <p:oleObj name="Equation" r:id="rId5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57" y="5062151"/>
                        <a:ext cx="9464675" cy="744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933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782595" y="454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баланса энтропии и законы сохранения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49483"/>
              </p:ext>
            </p:extLst>
          </p:nvPr>
        </p:nvGraphicFramePr>
        <p:xfrm>
          <a:off x="1463675" y="1285875"/>
          <a:ext cx="93472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285875"/>
                        <a:ext cx="9347200" cy="1412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84851"/>
              </p:ext>
            </p:extLst>
          </p:nvPr>
        </p:nvGraphicFramePr>
        <p:xfrm>
          <a:off x="331438" y="2853731"/>
          <a:ext cx="11611499" cy="132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5" imgW="3390840" imgH="393480" progId="Equation.DSMT4">
                  <p:embed/>
                </p:oleObj>
              </mc:Choice>
              <mc:Fallback>
                <p:oleObj name="Equation" r:id="rId5" imgW="339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8" y="2853731"/>
                        <a:ext cx="11611499" cy="13243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64847"/>
              </p:ext>
            </p:extLst>
          </p:nvPr>
        </p:nvGraphicFramePr>
        <p:xfrm>
          <a:off x="2976563" y="4240213"/>
          <a:ext cx="6323012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7" imgW="2184120" imgH="914400" progId="Equation.DSMT4">
                  <p:embed/>
                </p:oleObj>
              </mc:Choice>
              <mc:Fallback>
                <p:oleObj name="Equation" r:id="rId7" imgW="2184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240213"/>
                        <a:ext cx="6323012" cy="26019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9611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09203"/>
              </p:ext>
            </p:extLst>
          </p:nvPr>
        </p:nvGraphicFramePr>
        <p:xfrm>
          <a:off x="144463" y="120650"/>
          <a:ext cx="5291137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3" imgW="1371600" imgH="533160" progId="Equation.DSMT4">
                  <p:embed/>
                </p:oleObj>
              </mc:Choice>
              <mc:Fallback>
                <p:oleObj name="Equation" r:id="rId3" imgW="137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20650"/>
                        <a:ext cx="5291137" cy="201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2327959" y="2360986"/>
            <a:ext cx="1054443" cy="1112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64634"/>
              </p:ext>
            </p:extLst>
          </p:nvPr>
        </p:nvGraphicFramePr>
        <p:xfrm>
          <a:off x="144463" y="4007105"/>
          <a:ext cx="6593619" cy="276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007105"/>
                        <a:ext cx="6593619" cy="276145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80070"/>
              </p:ext>
            </p:extLst>
          </p:nvPr>
        </p:nvGraphicFramePr>
        <p:xfrm>
          <a:off x="7262469" y="119922"/>
          <a:ext cx="4795837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7" imgW="1523880" imgH="711000" progId="Equation.DSMT4">
                  <p:embed/>
                </p:oleObj>
              </mc:Choice>
              <mc:Fallback>
                <p:oleObj name="Equation" r:id="rId7" imgW="1523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469" y="119922"/>
                        <a:ext cx="4795837" cy="21955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32727"/>
              </p:ext>
            </p:extLst>
          </p:nvPr>
        </p:nvGraphicFramePr>
        <p:xfrm>
          <a:off x="8262938" y="4289425"/>
          <a:ext cx="363537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9" imgW="1155600" imgH="711000" progId="Equation.DSMT4">
                  <p:embed/>
                </p:oleObj>
              </mc:Choice>
              <mc:Fallback>
                <p:oleObj name="Equation" r:id="rId9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4289425"/>
                        <a:ext cx="3635375" cy="21955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9448800" y="2578443"/>
            <a:ext cx="1095632" cy="13098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>
            <a:off x="7002162" y="5066270"/>
            <a:ext cx="881449" cy="7661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7564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361177"/>
            <a:ext cx="10901510" cy="190725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2341" y="5570569"/>
            <a:ext cx="9368551" cy="1153833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75712"/>
              </p:ext>
            </p:extLst>
          </p:nvPr>
        </p:nvGraphicFramePr>
        <p:xfrm>
          <a:off x="8164513" y="246063"/>
          <a:ext cx="3635375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1155600" imgH="711000" progId="Equation.DSMT4">
                  <p:embed/>
                </p:oleObj>
              </mc:Choice>
              <mc:Fallback>
                <p:oleObj name="Equation" r:id="rId5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246063"/>
                        <a:ext cx="3635375" cy="21955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35765"/>
              </p:ext>
            </p:extLst>
          </p:nvPr>
        </p:nvGraphicFramePr>
        <p:xfrm>
          <a:off x="232548" y="139542"/>
          <a:ext cx="6593619" cy="276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2082600" imgH="888840" progId="Equation.DSMT4">
                  <p:embed/>
                </p:oleObj>
              </mc:Choice>
              <mc:Fallback>
                <p:oleObj name="Equation" r:id="rId7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48" y="139542"/>
                        <a:ext cx="6593619" cy="276145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808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рмоэлектрические явления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51933"/>
              </p:ext>
            </p:extLst>
          </p:nvPr>
        </p:nvGraphicFramePr>
        <p:xfrm>
          <a:off x="238125" y="2227263"/>
          <a:ext cx="396875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227263"/>
                        <a:ext cx="3968750" cy="18272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56535"/>
              </p:ext>
            </p:extLst>
          </p:nvPr>
        </p:nvGraphicFramePr>
        <p:xfrm>
          <a:off x="6748506" y="1881058"/>
          <a:ext cx="5291138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5" imgW="1371600" imgH="939600" progId="Equation.DSMT4">
                  <p:embed/>
                </p:oleObj>
              </mc:Choice>
              <mc:Fallback>
                <p:oleObj name="Equation" r:id="rId5" imgW="1371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506" y="1881058"/>
                        <a:ext cx="5291138" cy="3559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Двойная стрелка влево/вправо 5"/>
          <p:cNvSpPr/>
          <p:nvPr/>
        </p:nvSpPr>
        <p:spPr>
          <a:xfrm>
            <a:off x="4481385" y="2784389"/>
            <a:ext cx="2100648" cy="70845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952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42211"/>
              </p:ext>
            </p:extLst>
          </p:nvPr>
        </p:nvGraphicFramePr>
        <p:xfrm>
          <a:off x="2148574" y="147724"/>
          <a:ext cx="81486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74" y="147724"/>
                        <a:ext cx="8148637" cy="12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16934"/>
              </p:ext>
            </p:extLst>
          </p:nvPr>
        </p:nvGraphicFramePr>
        <p:xfrm>
          <a:off x="2709863" y="5222875"/>
          <a:ext cx="7508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222875"/>
                        <a:ext cx="750887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9893643" y="4983892"/>
            <a:ext cx="148281" cy="37070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473684" y="4399005"/>
            <a:ext cx="1647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ое</a:t>
            </a:r>
          </a:p>
          <a:p>
            <a:pPr algn="ctr"/>
            <a:r>
              <a:rPr lang="ru-RU" dirty="0"/>
              <a:t>поле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6755027" y="4722170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70320" y="4287259"/>
            <a:ext cx="1369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оток тепла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8827099" y="4774771"/>
            <a:ext cx="436605" cy="7889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81597" y="4214339"/>
            <a:ext cx="1663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Электрический</a:t>
            </a:r>
          </a:p>
          <a:p>
            <a:pPr algn="ctr"/>
            <a:r>
              <a:rPr lang="ru-RU" dirty="0"/>
              <a:t>ток</a:t>
            </a:r>
          </a:p>
        </p:txBody>
      </p:sp>
      <p:sp>
        <p:nvSpPr>
          <p:cNvPr id="14" name="Стрелка вниз 13"/>
          <p:cNvSpPr/>
          <p:nvPr/>
        </p:nvSpPr>
        <p:spPr>
          <a:xfrm>
            <a:off x="5828270" y="1503704"/>
            <a:ext cx="1940970" cy="21044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7902689" y="2414329"/>
            <a:ext cx="3084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the end of the day…</a:t>
            </a: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1602259" y="3756454"/>
            <a:ext cx="10305535" cy="30191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25332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77" y="926425"/>
            <a:ext cx="4612650" cy="147633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425" y="2417790"/>
            <a:ext cx="4698600" cy="82416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2687" y="1978493"/>
            <a:ext cx="5644051" cy="138316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1110" y="3272020"/>
            <a:ext cx="7850101" cy="338983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5B99E40-511B-49A7-9FA5-2B56DD840A1B}"/>
              </a:ext>
            </a:extLst>
          </p:cNvPr>
          <p:cNvSpPr txBox="1"/>
          <p:nvPr/>
        </p:nvSpPr>
        <p:spPr>
          <a:xfrm flipH="1">
            <a:off x="2046408" y="107175"/>
            <a:ext cx="83525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Можно по другому определить обобщенные силы и обобщенные потоки.</a:t>
            </a:r>
          </a:p>
        </p:txBody>
      </p:sp>
    </p:spTree>
    <p:extLst>
      <p:ext uri="{BB962C8B-B14F-4D97-AF65-F5344CB8AC3E}">
        <p14:creationId xmlns:p14="http://schemas.microsoft.com/office/powerpoint/2010/main" val="23295048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4354"/>
            <a:ext cx="4612650" cy="147633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27" y="1929521"/>
            <a:ext cx="4698600" cy="82416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3708" y="1650020"/>
            <a:ext cx="5644051" cy="1383167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5964" y="3033187"/>
            <a:ext cx="6102451" cy="142616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19839" y="4610440"/>
            <a:ext cx="2234700" cy="65216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0498" y="6245653"/>
            <a:ext cx="1480074" cy="518327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5898292" y="5502876"/>
            <a:ext cx="469557" cy="5025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29483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8" y="8503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Термоэлектрические явления</a:t>
            </a:r>
            <a:r>
              <a:rPr lang="en-US" dirty="0"/>
              <a:t>.</a:t>
            </a:r>
            <a:br>
              <a:rPr lang="en-US" dirty="0"/>
            </a:br>
            <a:r>
              <a:rPr lang="ru-RU" dirty="0"/>
              <a:t>Эффект </a:t>
            </a:r>
            <a:r>
              <a:rPr lang="ru-RU" dirty="0" err="1"/>
              <a:t>Пельтье</a:t>
            </a:r>
            <a:r>
              <a:rPr lang="ru-RU" dirty="0"/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1911"/>
              </p:ext>
            </p:extLst>
          </p:nvPr>
        </p:nvGraphicFramePr>
        <p:xfrm>
          <a:off x="166474" y="1560694"/>
          <a:ext cx="5291138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3" imgW="1371600" imgH="939600" progId="Equation.DSMT4">
                  <p:embed/>
                </p:oleObj>
              </mc:Choice>
              <mc:Fallback>
                <p:oleObj name="Equation" r:id="rId3" imgW="1371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74" y="1560694"/>
                        <a:ext cx="5291138" cy="3559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07024" y="2607114"/>
                <a:ext cx="106399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3200" dirty="0"/>
                  <a:t>=0</a:t>
                </a:r>
                <a:endParaRPr lang="ru-RU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024" y="2607114"/>
                <a:ext cx="1063992" cy="492443"/>
              </a:xfrm>
              <a:prstGeom prst="rect">
                <a:avLst/>
              </a:prstGeom>
              <a:blipFill rotWithShape="0">
                <a:blip r:embed="rId5"/>
                <a:stretch>
                  <a:fillRect t="-25000" r="-8000" b="-5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44924"/>
              </p:ext>
            </p:extLst>
          </p:nvPr>
        </p:nvGraphicFramePr>
        <p:xfrm>
          <a:off x="8955388" y="2063296"/>
          <a:ext cx="25971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6" imgW="672840" imgH="482400" progId="Equation.DSMT4">
                  <p:embed/>
                </p:oleObj>
              </mc:Choice>
              <mc:Fallback>
                <p:oleObj name="Equation" r:id="rId6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388" y="2063296"/>
                        <a:ext cx="2597150" cy="1827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7620429" y="2654714"/>
            <a:ext cx="906163" cy="4448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28426"/>
              </p:ext>
            </p:extLst>
          </p:nvPr>
        </p:nvGraphicFramePr>
        <p:xfrm>
          <a:off x="6539020" y="5119869"/>
          <a:ext cx="48752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8" imgW="1549080" imgH="393480" progId="Equation.DSMT4">
                  <p:embed/>
                </p:oleObj>
              </mc:Choice>
              <mc:Fallback>
                <p:oleObj name="Equation" r:id="rId8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020" y="5119869"/>
                        <a:ext cx="4875213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5817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6938" y="1"/>
            <a:ext cx="10515600" cy="763480"/>
          </a:xfrm>
        </p:spPr>
        <p:txBody>
          <a:bodyPr/>
          <a:lstStyle/>
          <a:p>
            <a:pPr algn="ctr"/>
            <a:r>
              <a:rPr lang="ru-RU" dirty="0"/>
              <a:t>Эффект Пельтье (на контакте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2558" y="1276396"/>
                <a:ext cx="106399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3200" dirty="0"/>
                  <a:t>=0</a:t>
                </a:r>
                <a:endParaRPr lang="ru-RU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58" y="1276396"/>
                <a:ext cx="1063992" cy="492443"/>
              </a:xfrm>
              <a:prstGeom prst="rect">
                <a:avLst/>
              </a:prstGeom>
              <a:blipFill>
                <a:blip r:embed="rId3"/>
                <a:stretch>
                  <a:fillRect t="-23457" r="-8621" b="-506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95621"/>
              </p:ext>
            </p:extLst>
          </p:nvPr>
        </p:nvGraphicFramePr>
        <p:xfrm>
          <a:off x="3110922" y="732578"/>
          <a:ext cx="25971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4" imgW="672840" imgH="482400" progId="Equation.DSMT4">
                  <p:embed/>
                </p:oleObj>
              </mc:Choice>
              <mc:Fallback>
                <p:oleObj name="Equation" r:id="rId4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922" y="732578"/>
                        <a:ext cx="2597150" cy="1827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1775963" y="1323996"/>
            <a:ext cx="906163" cy="4448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12539"/>
              </p:ext>
            </p:extLst>
          </p:nvPr>
        </p:nvGraphicFramePr>
        <p:xfrm>
          <a:off x="-1" y="4469218"/>
          <a:ext cx="12192001" cy="222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6" imgW="3962160" imgH="736560" progId="Equation.DSMT4">
                  <p:embed/>
                </p:oleObj>
              </mc:Choice>
              <mc:Fallback>
                <p:oleObj name="Equation" r:id="rId6" imgW="3962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4469218"/>
                        <a:ext cx="12192001" cy="2224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7BCD3AF-4CBD-422E-99C7-F45C5AFBD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04779"/>
              </p:ext>
            </p:extLst>
          </p:nvPr>
        </p:nvGraphicFramePr>
        <p:xfrm>
          <a:off x="3872087" y="2793160"/>
          <a:ext cx="812641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Corel DESIGNER" r:id="rId8" imgW="8126252" imgH="1797720" progId="CorelDESIGNER.Graphic.21">
                  <p:embed/>
                </p:oleObj>
              </mc:Choice>
              <mc:Fallback>
                <p:oleObj name="Corel DESIGNER" r:id="rId8" imgW="8126252" imgH="1797720" progId="CorelDESIGNER.Graphic.2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2087" y="2793160"/>
                        <a:ext cx="8126413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B042AA1-764C-4E1C-8BEC-D490C3715929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701336" y="4115325"/>
            <a:ext cx="421850" cy="4807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A9D61AD-8911-49C0-A88C-0FDA2D78B5B4}"/>
              </a:ext>
            </a:extLst>
          </p:cNvPr>
          <p:cNvSpPr txBox="1"/>
          <p:nvPr/>
        </p:nvSpPr>
        <p:spPr>
          <a:xfrm>
            <a:off x="483779" y="3468994"/>
            <a:ext cx="1278813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Плотность</a:t>
            </a:r>
          </a:p>
          <a:p>
            <a:pPr algn="ctr"/>
            <a:r>
              <a:rPr lang="ru-RU" dirty="0"/>
              <a:t>тепла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0C1608B-9B85-4A19-9E33-58CAC0B09150}"/>
              </a:ext>
            </a:extLst>
          </p:cNvPr>
          <p:cNvSpPr/>
          <p:nvPr/>
        </p:nvSpPr>
        <p:spPr>
          <a:xfrm>
            <a:off x="-156410" y="6488667"/>
            <a:ext cx="1736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олное</a:t>
            </a:r>
            <a:r>
              <a:rPr lang="en-US" dirty="0"/>
              <a:t> </a:t>
            </a:r>
            <a:r>
              <a:rPr lang="ru-RU" dirty="0"/>
              <a:t>тепло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5663855-E009-4E67-B8F1-80B6020D4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52152"/>
              </p:ext>
            </p:extLst>
          </p:nvPr>
        </p:nvGraphicFramePr>
        <p:xfrm>
          <a:off x="4409498" y="2740095"/>
          <a:ext cx="837206" cy="75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9498" y="2740095"/>
                        <a:ext cx="837206" cy="75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476E945-C101-48A9-93B7-F1C7E67E3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7613"/>
              </p:ext>
            </p:extLst>
          </p:nvPr>
        </p:nvGraphicFramePr>
        <p:xfrm>
          <a:off x="10694988" y="2757488"/>
          <a:ext cx="8778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5663855-E009-4E67-B8F1-80B6020D4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94988" y="2757488"/>
                        <a:ext cx="877887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2215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3581"/>
          </a:xfrm>
        </p:spPr>
        <p:txBody>
          <a:bodyPr>
            <a:noAutofit/>
          </a:bodyPr>
          <a:lstStyle/>
          <a:p>
            <a:pPr algn="ctr"/>
            <a:r>
              <a:rPr lang="ru-RU" sz="3600" dirty="0"/>
              <a:t>Эффект Пельтье на контакте металла и полупроводника.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11949"/>
              </p:ext>
            </p:extLst>
          </p:nvPr>
        </p:nvGraphicFramePr>
        <p:xfrm>
          <a:off x="721519" y="683581"/>
          <a:ext cx="10748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3416040" imgH="304560" progId="Equation.DSMT4">
                  <p:embed/>
                </p:oleObj>
              </mc:Choice>
              <mc:Fallback>
                <p:oleObj name="Equation" r:id="rId3" imgW="341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9" y="683581"/>
                        <a:ext cx="10748962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3325" y="1667959"/>
            <a:ext cx="8945350" cy="523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3808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95126F-030F-4F42-BBBA-648F5D2FC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315" y="196449"/>
            <a:ext cx="11167369" cy="1325563"/>
          </a:xfrm>
        </p:spPr>
        <p:txBody>
          <a:bodyPr/>
          <a:lstStyle/>
          <a:p>
            <a:r>
              <a:rPr lang="ru-RU" dirty="0"/>
              <a:t>Разберемся, чему равны кинетические к-ты.</a:t>
            </a:r>
            <a:br>
              <a:rPr lang="ru-RU" dirty="0"/>
            </a:br>
            <a:r>
              <a:rPr lang="ru-RU" dirty="0"/>
              <a:t>В металле (вырожденные электронный газ)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95876B3-8084-4E57-9448-04C9244EE0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701" y="1522012"/>
            <a:ext cx="6521159" cy="425821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AFE7079-02DF-4CBA-ABBD-BDA9B82377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575" y="5885239"/>
            <a:ext cx="4275786" cy="875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3303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95126F-030F-4F42-BBBA-648F5D2FC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6449"/>
            <a:ext cx="12191999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Разберемся, чему равны кинетические к-ты.</a:t>
            </a:r>
            <a:br>
              <a:rPr lang="ru-RU" dirty="0"/>
            </a:br>
            <a:r>
              <a:rPr lang="ru-RU" dirty="0"/>
              <a:t>В полупроводнике (невырожденные электронный газ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F977EA5-CE5C-4221-9A07-C6040D32B2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1910"/>
            <a:ext cx="12192000" cy="2411104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FAB74C2-B6F0-48E1-9249-9BDCB5A9E986}"/>
              </a:ext>
            </a:extLst>
          </p:cNvPr>
          <p:cNvCxnSpPr/>
          <p:nvPr/>
        </p:nvCxnSpPr>
        <p:spPr>
          <a:xfrm flipV="1">
            <a:off x="2565647" y="3018408"/>
            <a:ext cx="878889" cy="2254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CEF2630-740D-47B3-B144-5D3DD93453A1}"/>
              </a:ext>
            </a:extLst>
          </p:cNvPr>
          <p:cNvCxnSpPr>
            <a:cxnSpLocks/>
          </p:cNvCxnSpPr>
          <p:nvPr/>
        </p:nvCxnSpPr>
        <p:spPr>
          <a:xfrm flipH="1" flipV="1">
            <a:off x="7714696" y="2743201"/>
            <a:ext cx="710213" cy="1784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5D034F8-4920-4C9B-9654-2833F258CF45}"/>
              </a:ext>
            </a:extLst>
          </p:cNvPr>
          <p:cNvSpPr txBox="1"/>
          <p:nvPr/>
        </p:nvSpPr>
        <p:spPr>
          <a:xfrm>
            <a:off x="1828799" y="5273336"/>
            <a:ext cx="1811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лектроны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754950-63DD-48FA-9A36-C71949404FD4}"/>
              </a:ext>
            </a:extLst>
          </p:cNvPr>
          <p:cNvSpPr txBox="1"/>
          <p:nvPr/>
        </p:nvSpPr>
        <p:spPr>
          <a:xfrm>
            <a:off x="7841943" y="4527612"/>
            <a:ext cx="1811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ырки</a:t>
            </a:r>
          </a:p>
        </p:txBody>
      </p:sp>
    </p:spTree>
    <p:extLst>
      <p:ext uri="{BB962C8B-B14F-4D97-AF65-F5344CB8AC3E}">
        <p14:creationId xmlns:p14="http://schemas.microsoft.com/office/powerpoint/2010/main" val="25057086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95126F-030F-4F42-BBBA-648F5D2FC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6449"/>
            <a:ext cx="12191999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Разберемся, чему равны кинетические к-ты.</a:t>
            </a:r>
            <a:br>
              <a:rPr lang="ru-RU" dirty="0"/>
            </a:br>
            <a:r>
              <a:rPr lang="ru-RU" dirty="0"/>
              <a:t>В полупроводнике (невырожденные электронный газ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F977EA5-CE5C-4221-9A07-C6040D32B2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1910"/>
            <a:ext cx="12192000" cy="2411104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FAB74C2-B6F0-48E1-9249-9BDCB5A9E986}"/>
              </a:ext>
            </a:extLst>
          </p:cNvPr>
          <p:cNvCxnSpPr/>
          <p:nvPr/>
        </p:nvCxnSpPr>
        <p:spPr>
          <a:xfrm flipV="1">
            <a:off x="2565647" y="3018408"/>
            <a:ext cx="878889" cy="2254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CEF2630-740D-47B3-B144-5D3DD93453A1}"/>
              </a:ext>
            </a:extLst>
          </p:cNvPr>
          <p:cNvCxnSpPr>
            <a:cxnSpLocks/>
          </p:cNvCxnSpPr>
          <p:nvPr/>
        </p:nvCxnSpPr>
        <p:spPr>
          <a:xfrm flipH="1" flipV="1">
            <a:off x="7714696" y="2743201"/>
            <a:ext cx="710213" cy="17844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5D034F8-4920-4C9B-9654-2833F258CF45}"/>
              </a:ext>
            </a:extLst>
          </p:cNvPr>
          <p:cNvSpPr txBox="1"/>
          <p:nvPr/>
        </p:nvSpPr>
        <p:spPr>
          <a:xfrm>
            <a:off x="1828799" y="5273336"/>
            <a:ext cx="1811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электроны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754950-63DD-48FA-9A36-C71949404FD4}"/>
              </a:ext>
            </a:extLst>
          </p:cNvPr>
          <p:cNvSpPr txBox="1"/>
          <p:nvPr/>
        </p:nvSpPr>
        <p:spPr>
          <a:xfrm>
            <a:off x="7841943" y="4527612"/>
            <a:ext cx="1811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ырк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1473EB6-FCF7-4AF8-9A37-03BEB76049FD}"/>
              </a:ext>
            </a:extLst>
          </p:cNvPr>
          <p:cNvSpPr/>
          <p:nvPr/>
        </p:nvSpPr>
        <p:spPr>
          <a:xfrm>
            <a:off x="3639845" y="4989277"/>
            <a:ext cx="8552155" cy="18687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E9660C-E4E9-4977-B479-EAD60259503F}"/>
                  </a:ext>
                </a:extLst>
              </p:cNvPr>
              <p:cNvSpPr txBox="1"/>
              <p:nvPr/>
            </p:nvSpPr>
            <p:spPr>
              <a:xfrm>
                <a:off x="4012707" y="5423875"/>
                <a:ext cx="743061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/>
                  <a:t>Полупроводники </a:t>
                </a:r>
                <a:r>
                  <a:rPr lang="en-US" sz="2800" dirty="0"/>
                  <a:t>p (</a:t>
                </a:r>
                <a:r>
                  <a:rPr lang="ru-RU" sz="2800" dirty="0"/>
                  <a:t>дырочного типа) имеют отрицательный к-т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/>
                  <a:t>&lt;0</a:t>
                </a:r>
                <a:r>
                  <a:rPr lang="ru-RU" sz="2800" dirty="0"/>
                  <a:t>, </a:t>
                </a:r>
                <a:r>
                  <a:rPr lang="en-US" sz="2800" dirty="0"/>
                  <a:t>n-</a:t>
                </a:r>
                <a:r>
                  <a:rPr lang="ru-RU" sz="2800" dirty="0"/>
                  <a:t>типа – положительный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ru-RU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2800" dirty="0"/>
                  <a:t>0</a:t>
                </a:r>
                <a:r>
                  <a:rPr lang="ru-RU" sz="2800" dirty="0"/>
                  <a:t>. 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E9660C-E4E9-4977-B479-EAD602595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707" y="5423875"/>
                <a:ext cx="7430610" cy="1384995"/>
              </a:xfrm>
              <a:prstGeom prst="rect">
                <a:avLst/>
              </a:prstGeom>
              <a:blipFill>
                <a:blip r:embed="rId3"/>
                <a:stretch>
                  <a:fillRect l="-1641" t="-4405" b="-118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523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B73C49A-78D9-437D-B54D-7878E80170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9339" y="3349757"/>
            <a:ext cx="2940968" cy="913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F8786C60-E08C-4726-B92E-9FB36F734A45}"/>
                  </a:ext>
                </a:extLst>
              </p:cNvPr>
              <p:cNvSpPr/>
              <p:nvPr/>
            </p:nvSpPr>
            <p:spPr>
              <a:xfrm>
                <a:off x="177553" y="415901"/>
                <a:ext cx="11469950" cy="2819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ru-RU" sz="3200" dirty="0"/>
                  <a:t>Полупроводники </a:t>
                </a:r>
                <a:r>
                  <a:rPr lang="en-US" sz="3200" dirty="0"/>
                  <a:t>p (</a:t>
                </a:r>
                <a:r>
                  <a:rPr lang="ru-RU" sz="3200" dirty="0"/>
                  <a:t>дырочного типа) имеют отрицательный к-т </a:t>
                </a:r>
                <a14:m>
                  <m:oMath xmlns:m="http://schemas.openxmlformats.org/officeDocument/2006/math">
                    <m:r>
                      <a:rPr lang="ru-RU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/>
                  <a:t>&lt;0</a:t>
                </a:r>
                <a:r>
                  <a:rPr lang="ru-RU" sz="3200" dirty="0"/>
                  <a:t>, </a:t>
                </a:r>
                <a:r>
                  <a:rPr lang="en-US" sz="3200" dirty="0"/>
                  <a:t>n-</a:t>
                </a:r>
                <a:r>
                  <a:rPr lang="ru-RU" sz="3200" dirty="0"/>
                  <a:t>типа – положительный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ru-RU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32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3200" dirty="0"/>
                  <a:t>0</a:t>
                </a:r>
                <a:r>
                  <a:rPr lang="ru-RU" sz="3200" dirty="0"/>
                  <a:t>.  </a:t>
                </a:r>
                <a:endParaRPr lang="en-US" sz="32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ru-RU" sz="3200" dirty="0"/>
                  <a:t>В металлах </a:t>
                </a:r>
                <a14:m>
                  <m:oMath xmlns:m="http://schemas.openxmlformats.org/officeDocument/2006/math">
                    <m:r>
                      <a:rPr lang="ru-RU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ru-RU" sz="3200" dirty="0"/>
                  <a:t> как правило ничтожно мало за счет вырождения электронов: доля электронов, способных дать вклад в </a:t>
                </a:r>
                <a14:m>
                  <m:oMath xmlns:m="http://schemas.openxmlformats.org/officeDocument/2006/math">
                    <m:r>
                      <a:rPr lang="ru-RU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порядка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≪1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F8786C60-E08C-4726-B92E-9FB36F734A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" y="415901"/>
                <a:ext cx="11469950" cy="2819939"/>
              </a:xfrm>
              <a:prstGeom prst="rect">
                <a:avLst/>
              </a:prstGeom>
              <a:blipFill>
                <a:blip r:embed="rId3"/>
                <a:stretch>
                  <a:fillRect l="-1222" t="-2808" r="-1328" b="-6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DF607CD7-C2E7-47FF-BDD7-D68DCC3D5DAC}"/>
              </a:ext>
            </a:extLst>
          </p:cNvPr>
          <p:cNvSpPr/>
          <p:nvPr/>
        </p:nvSpPr>
        <p:spPr>
          <a:xfrm>
            <a:off x="4864963" y="4767309"/>
            <a:ext cx="2592280" cy="18376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3650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Принцип работы элемента Пельтье">
            <a:extLst>
              <a:ext uri="{FF2B5EF4-FFF2-40B4-BE49-F238E27FC236}">
                <a16:creationId xmlns:a16="http://schemas.microsoft.com/office/drawing/2014/main" id="{0B237387-3ED7-4C09-B500-54CB11442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105" y="262489"/>
            <a:ext cx="5655075" cy="63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5826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515600" cy="157341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бщее свойство любого </a:t>
            </a:r>
            <a:br>
              <a:rPr lang="ru-RU" dirty="0"/>
            </a:br>
            <a:r>
              <a:rPr lang="ru-RU" dirty="0"/>
              <a:t>интеграла столкновений</a:t>
            </a:r>
            <a:r>
              <a:rPr lang="en-US" dirty="0"/>
              <a:t> </a:t>
            </a:r>
            <a:br>
              <a:rPr lang="ru-RU" dirty="0"/>
            </a:br>
            <a:r>
              <a:rPr lang="en-US" dirty="0"/>
              <a:t>(</a:t>
            </a:r>
            <a:r>
              <a:rPr lang="ru-RU" dirty="0"/>
              <a:t>локального в координатном пространстве</a:t>
            </a:r>
            <a:r>
              <a:rPr lang="en-US" dirty="0"/>
              <a:t>)</a:t>
            </a:r>
            <a:r>
              <a:rPr lang="ru-RU" dirty="0"/>
              <a:t>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24865"/>
              </p:ext>
            </p:extLst>
          </p:nvPr>
        </p:nvGraphicFramePr>
        <p:xfrm>
          <a:off x="3629094" y="3686169"/>
          <a:ext cx="4594096" cy="187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3" imgW="685800" imgH="279360" progId="Equation.DSMT4">
                  <p:embed/>
                </p:oleObj>
              </mc:Choice>
              <mc:Fallback>
                <p:oleObj name="Equation" r:id="rId3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94" y="3686169"/>
                        <a:ext cx="4594096" cy="187688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28584" y="1732431"/>
            <a:ext cx="196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бозначим</a:t>
            </a:r>
            <a:r>
              <a:rPr lang="en-US" dirty="0"/>
              <a:t>: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875939" y="1573413"/>
                <a:ext cx="1506310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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939" y="1573413"/>
                <a:ext cx="1506310" cy="687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79471"/>
              </p:ext>
            </p:extLst>
          </p:nvPr>
        </p:nvGraphicFramePr>
        <p:xfrm>
          <a:off x="2422525" y="2598738"/>
          <a:ext cx="6819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6" imgW="3225600" imgH="279360" progId="Equation.DSMT4">
                  <p:embed/>
                </p:oleObj>
              </mc:Choice>
              <mc:Fallback>
                <p:oleObj name="Equation" r:id="rId6" imgW="322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98738"/>
                        <a:ext cx="6819900" cy="590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93557" y="6252519"/>
            <a:ext cx="8427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олкновения не меняют ни числа сталкивающихся</a:t>
            </a:r>
            <a:r>
              <a:rPr lang="en-US" dirty="0"/>
              <a:t> </a:t>
            </a:r>
            <a:r>
              <a:rPr lang="ru-RU" dirty="0"/>
              <a:t>частиц.</a:t>
            </a:r>
          </a:p>
        </p:txBody>
      </p:sp>
    </p:spTree>
    <p:extLst>
      <p:ext uri="{BB962C8B-B14F-4D97-AF65-F5344CB8AC3E}">
        <p14:creationId xmlns:p14="http://schemas.microsoft.com/office/powerpoint/2010/main" val="26393299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CAC5FB-C047-4B88-B259-6E6430B9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D17C7D0-E5FB-4C2D-8196-85CA9883C1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0418" name="Picture 2" descr="Устройство элемента Пельтье">
            <a:extLst>
              <a:ext uri="{FF2B5EF4-FFF2-40B4-BE49-F238E27FC236}">
                <a16:creationId xmlns:a16="http://schemas.microsoft.com/office/drawing/2014/main" id="{88393799-44D4-4587-8B01-B8ABC6911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221" y="78073"/>
            <a:ext cx="9970744" cy="666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33311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854631-886A-4A8B-9C75-F0FB381B7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Какая сторона будет нагреваться, а какая охлаждаться?</a:t>
            </a:r>
          </a:p>
        </p:txBody>
      </p:sp>
      <p:pic>
        <p:nvPicPr>
          <p:cNvPr id="61442" name="Picture 2">
            <a:extLst>
              <a:ext uri="{FF2B5EF4-FFF2-40B4-BE49-F238E27FC236}">
                <a16:creationId xmlns:a16="http://schemas.microsoft.com/office/drawing/2014/main" id="{305C4644-CF1F-4A8A-A90D-D35AFF9A2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517" y="2476069"/>
            <a:ext cx="7096965" cy="305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76182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8" name="Picture 4" descr="Картинки по запросу &quot;эффект пельтье&quot;">
            <a:extLst>
              <a:ext uri="{FF2B5EF4-FFF2-40B4-BE49-F238E27FC236}">
                <a16:creationId xmlns:a16="http://schemas.microsoft.com/office/drawing/2014/main" id="{C2B2357B-8C08-4829-B0AC-287B49D8E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826"/>
            <a:ext cx="6287979" cy="6408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0" name="Picture 6">
            <a:extLst>
              <a:ext uri="{FF2B5EF4-FFF2-40B4-BE49-F238E27FC236}">
                <a16:creationId xmlns:a16="http://schemas.microsoft.com/office/drawing/2014/main" id="{364B230A-2338-4616-A19C-60F08A447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8585" y="0"/>
            <a:ext cx="513238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82580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Эффект </a:t>
            </a:r>
            <a:r>
              <a:rPr lang="ru-RU" dirty="0" err="1"/>
              <a:t>Зеебек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46529"/>
              </p:ext>
            </p:extLst>
          </p:nvPr>
        </p:nvGraphicFramePr>
        <p:xfrm>
          <a:off x="166474" y="1710960"/>
          <a:ext cx="5291138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3" imgW="1371600" imgH="939600" progId="Equation.DSMT4">
                  <p:embed/>
                </p:oleObj>
              </mc:Choice>
              <mc:Fallback>
                <p:oleObj name="Equation" r:id="rId3" imgW="1371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74" y="1710960"/>
                        <a:ext cx="5291138" cy="3559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62499"/>
              </p:ext>
            </p:extLst>
          </p:nvPr>
        </p:nvGraphicFramePr>
        <p:xfrm>
          <a:off x="5609324" y="2470151"/>
          <a:ext cx="2155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5" imgW="558720" imgH="406080" progId="Equation.DSMT4">
                  <p:embed/>
                </p:oleObj>
              </mc:Choice>
              <mc:Fallback>
                <p:oleObj name="Equation" r:id="rId5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324" y="2470151"/>
                        <a:ext cx="2155825" cy="15382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18063"/>
              </p:ext>
            </p:extLst>
          </p:nvPr>
        </p:nvGraphicFramePr>
        <p:xfrm>
          <a:off x="8809978" y="2278063"/>
          <a:ext cx="31861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978" y="2278063"/>
                        <a:ext cx="3186113" cy="1730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право 6"/>
          <p:cNvSpPr/>
          <p:nvPr/>
        </p:nvSpPr>
        <p:spPr>
          <a:xfrm>
            <a:off x="7916861" y="2988039"/>
            <a:ext cx="741405" cy="502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67717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Эффект </a:t>
            </a:r>
            <a:r>
              <a:rPr lang="ru-RU" dirty="0" err="1"/>
              <a:t>Зеебек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8816"/>
              </p:ext>
            </p:extLst>
          </p:nvPr>
        </p:nvGraphicFramePr>
        <p:xfrm>
          <a:off x="139400" y="152401"/>
          <a:ext cx="2155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" imgW="558720" imgH="406080" progId="Equation.DSMT4">
                  <p:embed/>
                </p:oleObj>
              </mc:Choice>
              <mc:Fallback>
                <p:oleObj name="Equation" r:id="rId3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0" y="152401"/>
                        <a:ext cx="2155825" cy="15382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6268"/>
              </p:ext>
            </p:extLst>
          </p:nvPr>
        </p:nvGraphicFramePr>
        <p:xfrm>
          <a:off x="4502943" y="2747131"/>
          <a:ext cx="31861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943" y="2747131"/>
                        <a:ext cx="3186113" cy="1730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106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8816"/>
              </p:ext>
            </p:extLst>
          </p:nvPr>
        </p:nvGraphicFramePr>
        <p:xfrm>
          <a:off x="139400" y="152401"/>
          <a:ext cx="2155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3" imgW="558720" imgH="406080" progId="Equation.DSMT4">
                  <p:embed/>
                </p:oleObj>
              </mc:Choice>
              <mc:Fallback>
                <p:oleObj name="Equation" r:id="rId3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0" y="152401"/>
                        <a:ext cx="2155825" cy="15382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32416"/>
              </p:ext>
            </p:extLst>
          </p:nvPr>
        </p:nvGraphicFramePr>
        <p:xfrm>
          <a:off x="4468591" y="330771"/>
          <a:ext cx="318611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91" y="330771"/>
                        <a:ext cx="3186112" cy="1730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7903" y="2372958"/>
            <a:ext cx="6797789" cy="422143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33110" y="6302631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≈(T</a:t>
            </a:r>
            <a:r>
              <a:rPr lang="en-US" baseline="-25000" dirty="0"/>
              <a:t>1</a:t>
            </a:r>
            <a:r>
              <a:rPr lang="en-US" dirty="0"/>
              <a:t>+T</a:t>
            </a:r>
            <a:r>
              <a:rPr lang="en-US" baseline="-25000" dirty="0"/>
              <a:t>2</a:t>
            </a:r>
            <a:r>
              <a:rPr lang="en-US" dirty="0"/>
              <a:t>)/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9180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9" y="0"/>
            <a:ext cx="6797789" cy="422143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6693" y="3594132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≈(T</a:t>
            </a:r>
            <a:r>
              <a:rPr lang="en-US" baseline="-25000" dirty="0"/>
              <a:t>1</a:t>
            </a:r>
            <a:r>
              <a:rPr lang="en-US" dirty="0"/>
              <a:t>+T</a:t>
            </a:r>
            <a:r>
              <a:rPr lang="en-US" baseline="-25000" dirty="0"/>
              <a:t>2</a:t>
            </a:r>
            <a:r>
              <a:rPr lang="en-US" dirty="0"/>
              <a:t>)/2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63979"/>
              </p:ext>
            </p:extLst>
          </p:nvPr>
        </p:nvGraphicFramePr>
        <p:xfrm>
          <a:off x="8008938" y="1292225"/>
          <a:ext cx="29400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4" imgW="1079280" imgH="495000" progId="Equation.DSMT4">
                  <p:embed/>
                </p:oleObj>
              </mc:Choice>
              <mc:Fallback>
                <p:oleObj name="Equation" r:id="rId4" imgW="1079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1292225"/>
                        <a:ext cx="2940050" cy="13223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75290"/>
              </p:ext>
            </p:extLst>
          </p:nvPr>
        </p:nvGraphicFramePr>
        <p:xfrm>
          <a:off x="1316413" y="4369165"/>
          <a:ext cx="9904321" cy="239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6" imgW="4025880" imgH="990360" progId="Equation.DSMT4">
                  <p:embed/>
                </p:oleObj>
              </mc:Choice>
              <mc:Fallback>
                <p:oleObj name="Equation" r:id="rId6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413" y="4369165"/>
                        <a:ext cx="9904321" cy="239321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350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9" y="0"/>
            <a:ext cx="6797789" cy="422143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6693" y="3594132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≈(T</a:t>
            </a:r>
            <a:r>
              <a:rPr lang="en-US" baseline="-25000" dirty="0"/>
              <a:t>1</a:t>
            </a:r>
            <a:r>
              <a:rPr lang="en-US" dirty="0"/>
              <a:t>+T</a:t>
            </a:r>
            <a:r>
              <a:rPr lang="en-US" baseline="-25000" dirty="0"/>
              <a:t>2</a:t>
            </a:r>
            <a:r>
              <a:rPr lang="en-US" dirty="0"/>
              <a:t>)/2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75940"/>
              </p:ext>
            </p:extLst>
          </p:nvPr>
        </p:nvGraphicFramePr>
        <p:xfrm>
          <a:off x="7943850" y="327025"/>
          <a:ext cx="29400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4" imgW="1079280" imgH="495000" progId="Equation.DSMT4">
                  <p:embed/>
                </p:oleObj>
              </mc:Choice>
              <mc:Fallback>
                <p:oleObj name="Equation" r:id="rId4" imgW="1079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327025"/>
                        <a:ext cx="2940050" cy="1323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61308"/>
              </p:ext>
            </p:extLst>
          </p:nvPr>
        </p:nvGraphicFramePr>
        <p:xfrm>
          <a:off x="6751863" y="2337353"/>
          <a:ext cx="52816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6" imgW="2145960" imgH="495000" progId="Equation.DSMT4">
                  <p:embed/>
                </p:oleObj>
              </mc:Choice>
              <mc:Fallback>
                <p:oleObj name="Equation" r:id="rId6" imgW="2145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863" y="2337353"/>
                        <a:ext cx="5281613" cy="1196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5460" y="5288047"/>
            <a:ext cx="215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семинаре (ДЗ)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68563"/>
              </p:ext>
            </p:extLst>
          </p:nvPr>
        </p:nvGraphicFramePr>
        <p:xfrm>
          <a:off x="3494903" y="4419138"/>
          <a:ext cx="38735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8" imgW="1574640" imgH="939600" progId="Equation.DSMT4">
                  <p:embed/>
                </p:oleObj>
              </mc:Choice>
              <mc:Fallback>
                <p:oleObj name="Equation" r:id="rId8" imgW="15746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903" y="4419138"/>
                        <a:ext cx="3873500" cy="2270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33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Эффект Томпсон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2452" y="5687628"/>
            <a:ext cx="7277101" cy="108933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77" y="3043795"/>
            <a:ext cx="3867750" cy="845667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53543"/>
              </p:ext>
            </p:extLst>
          </p:nvPr>
        </p:nvGraphicFramePr>
        <p:xfrm>
          <a:off x="3580369" y="1519281"/>
          <a:ext cx="48752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69" y="1519281"/>
                        <a:ext cx="4875213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4281" y="3072461"/>
            <a:ext cx="3638550" cy="788333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4263"/>
              </p:ext>
            </p:extLst>
          </p:nvPr>
        </p:nvGraphicFramePr>
        <p:xfrm>
          <a:off x="4521200" y="3927946"/>
          <a:ext cx="29956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927946"/>
                        <a:ext cx="2995613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750011" y="4769708"/>
            <a:ext cx="617838" cy="7825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3983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Эффект Томпсон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672234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Явление Томсона состоит в том, что если вдоль проводника,</a:t>
            </a:r>
          </a:p>
          <a:p>
            <a:pPr marL="0" indent="0">
              <a:buNone/>
            </a:pPr>
            <a:r>
              <a:rPr lang="ru-RU" dirty="0"/>
              <a:t>по которому пропускается электрический ток, приложить еще</a:t>
            </a:r>
          </a:p>
          <a:p>
            <a:pPr marL="0" indent="0">
              <a:buNone/>
            </a:pPr>
            <a:r>
              <a:rPr lang="ru-RU" dirty="0"/>
              <a:t>и градиент температуры, то в объеме образца в дополнение к</a:t>
            </a:r>
          </a:p>
          <a:p>
            <a:pPr marL="0" indent="0">
              <a:buNone/>
            </a:pPr>
            <a:r>
              <a:rPr lang="ru-RU" dirty="0" err="1"/>
              <a:t>джоулеву</a:t>
            </a:r>
            <a:r>
              <a:rPr lang="ru-RU" dirty="0"/>
              <a:t> теплу выделяется тепло Томсона Q, пропорциональное как плотности электрического тока, так и градиенту температуры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06" y="4250066"/>
            <a:ext cx="6131101" cy="12828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2250" y="4189148"/>
            <a:ext cx="4211550" cy="140466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430" y="6006307"/>
            <a:ext cx="1948200" cy="587667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7142250" y="6186616"/>
            <a:ext cx="733123" cy="2800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5327" y="5593815"/>
            <a:ext cx="2233654" cy="124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290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3702"/>
              </p:ext>
            </p:extLst>
          </p:nvPr>
        </p:nvGraphicFramePr>
        <p:xfrm>
          <a:off x="560140" y="2656367"/>
          <a:ext cx="48752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40" y="2656367"/>
                        <a:ext cx="4875213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6720"/>
              </p:ext>
            </p:extLst>
          </p:nvPr>
        </p:nvGraphicFramePr>
        <p:xfrm>
          <a:off x="347105" y="5615074"/>
          <a:ext cx="599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05" y="5615074"/>
                        <a:ext cx="5994400" cy="74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кругленный прямоугольник 6"/>
          <p:cNvSpPr/>
          <p:nvPr/>
        </p:nvSpPr>
        <p:spPr>
          <a:xfrm>
            <a:off x="489594" y="2299496"/>
            <a:ext cx="4901513" cy="18382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06203"/>
              </p:ext>
            </p:extLst>
          </p:nvPr>
        </p:nvGraphicFramePr>
        <p:xfrm>
          <a:off x="8933871" y="2254571"/>
          <a:ext cx="19573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871" y="2254571"/>
                        <a:ext cx="1957388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96650" y="1924133"/>
            <a:ext cx="3797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отность электрического тока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22899" y="3872392"/>
            <a:ext cx="2603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лектрическое поле</a:t>
            </a:r>
          </a:p>
        </p:txBody>
      </p:sp>
      <p:sp>
        <p:nvSpPr>
          <p:cNvPr id="10" name="Стрелка вверх 9"/>
          <p:cNvSpPr/>
          <p:nvPr/>
        </p:nvSpPr>
        <p:spPr>
          <a:xfrm>
            <a:off x="2677297" y="4377977"/>
            <a:ext cx="477795" cy="105899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3344305" y="5156692"/>
            <a:ext cx="3229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отность потока тепла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DFBD358-8273-47B4-8B7C-C7C9EB4C0890}"/>
              </a:ext>
            </a:extLst>
          </p:cNvPr>
          <p:cNvCxnSpPr/>
          <p:nvPr/>
        </p:nvCxnSpPr>
        <p:spPr>
          <a:xfrm flipH="1" flipV="1">
            <a:off x="5435353" y="3429000"/>
            <a:ext cx="770138" cy="341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07755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027" y="0"/>
            <a:ext cx="8964265" cy="6830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4872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8B0446-8C58-4756-96D6-50A505F36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9222" y="-27464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ыводы: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A77FCFB-BFBF-4A94-A1B8-1D034DEDE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34734"/>
              </p:ext>
            </p:extLst>
          </p:nvPr>
        </p:nvGraphicFramePr>
        <p:xfrm>
          <a:off x="190020" y="593453"/>
          <a:ext cx="11611499" cy="132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0" y="593453"/>
                        <a:ext cx="11611499" cy="13243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173955F-46CD-441F-BF9C-0407252F3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59196"/>
              </p:ext>
            </p:extLst>
          </p:nvPr>
        </p:nvGraphicFramePr>
        <p:xfrm>
          <a:off x="756561" y="2395785"/>
          <a:ext cx="10678878" cy="169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5" imgW="8267877" imgH="1310766" progId="Equation.DSMT4">
                  <p:embed/>
                </p:oleObj>
              </mc:Choice>
              <mc:Fallback>
                <p:oleObj name="Equation" r:id="rId5" imgW="8267877" imgH="1310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561" y="2395785"/>
                        <a:ext cx="10678878" cy="169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3D9B8FC-304E-489F-83C8-1B113E9B7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5509"/>
              </p:ext>
            </p:extLst>
          </p:nvPr>
        </p:nvGraphicFramePr>
        <p:xfrm>
          <a:off x="2852322" y="4089478"/>
          <a:ext cx="66294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7" imgW="6629613" imgH="2804034" progId="Equation.DSMT4">
                  <p:embed/>
                </p:oleObj>
              </mc:Choice>
              <mc:Fallback>
                <p:oleObj name="Equation" r:id="rId7" imgW="6629613" imgH="2804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2322" y="4089478"/>
                        <a:ext cx="6629400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3227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8B0446-8C58-4756-96D6-50A505F36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9222" y="-27464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ыводы: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A77FCFB-BFBF-4A94-A1B8-1D034DEDE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0" y="593453"/>
          <a:ext cx="11611499" cy="132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A77FCFB-BFBF-4A94-A1B8-1D034DEDE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0" y="593453"/>
                        <a:ext cx="11611499" cy="132436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3431E52-D0A2-4958-8A5D-C8B3F1EDE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72220"/>
              </p:ext>
            </p:extLst>
          </p:nvPr>
        </p:nvGraphicFramePr>
        <p:xfrm>
          <a:off x="3309938" y="2744788"/>
          <a:ext cx="5926137" cy="367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5" imgW="1473120" imgH="914400" progId="Equation.DSMT4">
                  <p:embed/>
                </p:oleObj>
              </mc:Choice>
              <mc:Fallback>
                <p:oleObj name="Equation" r:id="rId5" imgW="1473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8" y="2744788"/>
                        <a:ext cx="5926137" cy="367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8650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430753-05AD-4577-80AD-926AC82D9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366" y="276621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!!</a:t>
            </a:r>
          </a:p>
        </p:txBody>
      </p:sp>
    </p:spTree>
    <p:extLst>
      <p:ext uri="{BB962C8B-B14F-4D97-AF65-F5344CB8AC3E}">
        <p14:creationId xmlns:p14="http://schemas.microsoft.com/office/powerpoint/2010/main" val="3112842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теплопроводност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16948"/>
              </p:ext>
            </p:extLst>
          </p:nvPr>
        </p:nvGraphicFramePr>
        <p:xfrm>
          <a:off x="698500" y="2163763"/>
          <a:ext cx="109489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3" imgW="3479760" imgH="393480" progId="Equation.DSMT4">
                  <p:embed/>
                </p:oleObj>
              </mc:Choice>
              <mc:Fallback>
                <p:oleObj name="Equation" r:id="rId3" imgW="3479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163763"/>
                        <a:ext cx="10948988" cy="1216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89274"/>
              </p:ext>
            </p:extLst>
          </p:nvPr>
        </p:nvGraphicFramePr>
        <p:xfrm>
          <a:off x="428990" y="3852863"/>
          <a:ext cx="51943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0" y="3852863"/>
                        <a:ext cx="51943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085" y="4598086"/>
            <a:ext cx="4094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коэффициент теплопроводност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91371"/>
              </p:ext>
            </p:extLst>
          </p:nvPr>
        </p:nvGraphicFramePr>
        <p:xfrm>
          <a:off x="7613350" y="3892550"/>
          <a:ext cx="4195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50" y="3892550"/>
                        <a:ext cx="41957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92101" y="4597400"/>
            <a:ext cx="1687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теплоемкость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32815"/>
              </p:ext>
            </p:extLst>
          </p:nvPr>
        </p:nvGraphicFramePr>
        <p:xfrm>
          <a:off x="3354388" y="5302250"/>
          <a:ext cx="5915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302250"/>
                        <a:ext cx="5915025" cy="1216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4260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5950" y="2537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оток тепла и кинетическое уравнени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22674"/>
              </p:ext>
            </p:extLst>
          </p:nvPr>
        </p:nvGraphicFramePr>
        <p:xfrm>
          <a:off x="2524125" y="1350963"/>
          <a:ext cx="73898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350963"/>
                        <a:ext cx="7389813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75501" y="3033475"/>
                <a:ext cx="12116499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Спектр 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определен с точностью до константы −начала отсчета энергии.</m:t>
                      </m:r>
                    </m:oMath>
                  </m:oMathPara>
                </a14:m>
                <a:endParaRPr lang="ru-RU" sz="2400" b="0" dirty="0"/>
              </a:p>
              <a:p>
                <a:r>
                  <a:rPr lang="ru-RU" sz="2400" dirty="0"/>
                  <a:t>Если сделать «калибровочное преобразование»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ru-RU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ru-RU" sz="2400" dirty="0"/>
                  <a:t>-</a:t>
                </a:r>
                <a:r>
                  <a:rPr lang="en-US" sz="2400" dirty="0"/>
                  <a:t>&gt;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ru-RU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2400" dirty="0"/>
                  <a:t>+</a:t>
                </a:r>
                <a:r>
                  <a:rPr lang="ru-RU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2400" baseline="-25000" dirty="0"/>
                  <a:t>0</a:t>
                </a:r>
                <a:r>
                  <a:rPr lang="en-US" sz="2400" dirty="0"/>
                  <a:t>, </a:t>
                </a:r>
                <a:endParaRPr lang="ru-RU" sz="2400" dirty="0"/>
              </a:p>
              <a:p>
                <a:r>
                  <a:rPr lang="ru-RU" sz="2400" dirty="0"/>
                  <a:t>то поток тепла измениться не должен, если он правильно определен.</a:t>
                </a:r>
              </a:p>
              <a:p>
                <a:endParaRPr lang="ru-RU" sz="2400" dirty="0"/>
              </a:p>
              <a:p>
                <a:r>
                  <a:rPr lang="ru-RU" sz="2400" dirty="0"/>
                  <a:t>При таком преобразовании,</a:t>
                </a:r>
                <a:r>
                  <a:rPr lang="en-US" sz="2400" dirty="0"/>
                  <a:t>  </a:t>
                </a:r>
                <a:r>
                  <a:rPr lang="en-US" sz="2400" dirty="0">
                    <a:latin typeface="Symbol" panose="05050102010706020507" pitchFamily="18" charset="2"/>
                  </a:rPr>
                  <a:t>m</a:t>
                </a:r>
                <a:r>
                  <a:rPr lang="ru-RU" sz="2400" dirty="0"/>
                  <a:t>-</a:t>
                </a:r>
                <a:r>
                  <a:rPr lang="en-US" sz="2400" dirty="0"/>
                  <a:t>&gt; </a:t>
                </a:r>
                <a:r>
                  <a:rPr lang="en-US" sz="2400" dirty="0">
                    <a:latin typeface="Symbol" panose="05050102010706020507" pitchFamily="18" charset="2"/>
                  </a:rPr>
                  <a:t>m</a:t>
                </a:r>
                <a:r>
                  <a:rPr lang="en-US" sz="2400" dirty="0"/>
                  <a:t>+</a:t>
                </a:r>
                <a:r>
                  <a:rPr lang="ru-RU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2400" baseline="-25000" dirty="0"/>
                  <a:t>0</a:t>
                </a:r>
                <a:r>
                  <a:rPr lang="en-US" sz="2400" dirty="0"/>
                  <a:t>. </a:t>
                </a:r>
                <a:r>
                  <a:rPr lang="ru-RU" sz="2400" dirty="0"/>
                  <a:t>Поэтому, действитель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ru-RU" sz="2400" dirty="0"/>
                  <a:t> инвариантно…</a:t>
                </a:r>
              </a:p>
              <a:p>
                <a:endParaRPr lang="en-US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1" y="3033475"/>
                <a:ext cx="12116499" cy="2677656"/>
              </a:xfrm>
              <a:prstGeom prst="rect">
                <a:avLst/>
              </a:prstGeom>
              <a:blipFill>
                <a:blip r:embed="rId5"/>
                <a:stretch>
                  <a:fillRect l="-755" t="-225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67614"/>
              </p:ext>
            </p:extLst>
          </p:nvPr>
        </p:nvGraphicFramePr>
        <p:xfrm>
          <a:off x="5518150" y="5310188"/>
          <a:ext cx="452596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6" imgW="2070000" imgH="647640" progId="Equation.DSMT4">
                  <p:embed/>
                </p:oleObj>
              </mc:Choice>
              <mc:Fallback>
                <p:oleObj name="Equation" r:id="rId6" imgW="20700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310188"/>
                        <a:ext cx="4525963" cy="1392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>
            <a:off x="75501" y="4966283"/>
            <a:ext cx="11719420" cy="8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4193" y="5544488"/>
            <a:ext cx="495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поминаю, как в курсе </a:t>
            </a:r>
            <a:r>
              <a:rPr lang="ru-RU" dirty="0" err="1"/>
              <a:t>статфизики</a:t>
            </a:r>
            <a:r>
              <a:rPr lang="ru-RU" dirty="0"/>
              <a:t> вы находили </a:t>
            </a:r>
            <a:r>
              <a:rPr lang="ru-RU" dirty="0" err="1"/>
              <a:t>химпотенциал</a:t>
            </a:r>
            <a:r>
              <a:rPr lang="ru-RU" dirty="0"/>
              <a:t> идеальных газов:</a:t>
            </a:r>
          </a:p>
        </p:txBody>
      </p:sp>
    </p:spTree>
    <p:extLst>
      <p:ext uri="{BB962C8B-B14F-4D97-AF65-F5344CB8AC3E}">
        <p14:creationId xmlns:p14="http://schemas.microsoft.com/office/powerpoint/2010/main" val="822060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ток тепла и кинетическое уравнение</a:t>
            </a:r>
            <a:br>
              <a:rPr lang="ru-RU" dirty="0"/>
            </a:br>
            <a:r>
              <a:rPr lang="ru-RU" dirty="0"/>
              <a:t>Вывод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12948"/>
              </p:ext>
            </p:extLst>
          </p:nvPr>
        </p:nvGraphicFramePr>
        <p:xfrm>
          <a:off x="943352" y="2149739"/>
          <a:ext cx="10410448" cy="129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52" y="2149739"/>
                        <a:ext cx="10410448" cy="12957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41973"/>
              </p:ext>
            </p:extLst>
          </p:nvPr>
        </p:nvGraphicFramePr>
        <p:xfrm>
          <a:off x="2546350" y="4335463"/>
          <a:ext cx="7391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335463"/>
                        <a:ext cx="7391400" cy="1374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01447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4</TotalTime>
  <Words>853</Words>
  <Application>Microsoft Office PowerPoint</Application>
  <PresentationFormat>Широкоэкранный</PresentationFormat>
  <Paragraphs>126</Paragraphs>
  <Slides>6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3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Symbol</vt:lpstr>
      <vt:lpstr>Тема Office</vt:lpstr>
      <vt:lpstr>Equation</vt:lpstr>
      <vt:lpstr>MathType 7.0 Equation</vt:lpstr>
      <vt:lpstr>Corel DESIGNER</vt:lpstr>
      <vt:lpstr>Лекция 3</vt:lpstr>
      <vt:lpstr>Вспомним прошлые лекции…</vt:lpstr>
      <vt:lpstr>Принцип локального равновесия</vt:lpstr>
      <vt:lpstr>Презентация PowerPoint</vt:lpstr>
      <vt:lpstr>общее свойство любого  интеграла столкновений  (локального в координатном пространстве):</vt:lpstr>
      <vt:lpstr>Презентация PowerPoint</vt:lpstr>
      <vt:lpstr>Уравнение теплопроводности</vt:lpstr>
      <vt:lpstr>Поток тепла и кинетическое уравнение</vt:lpstr>
      <vt:lpstr>Поток тепла и кинетическое уравнение Выводы:</vt:lpstr>
      <vt:lpstr>Уравнение баланса энтропии</vt:lpstr>
      <vt:lpstr>Уравнение баланса энтропии</vt:lpstr>
      <vt:lpstr>Вот теперь начинаем лекцию 3</vt:lpstr>
      <vt:lpstr>Кинетические коэффициенты.  Производство энтропии.  обобщенные силы и обобщённые потоки.</vt:lpstr>
      <vt:lpstr>Рассмотрим систему, (неравновесное) состояние которой задается набором макропараметров:  a1 ,a2 ,··· ,an , b1 ,b2 ,··· ,bm.</vt:lpstr>
      <vt:lpstr>В равновесии  энтропия замкнутой системы максимальна…  Энтропия инвариантна по отношению к операции обращения времени, значит:</vt:lpstr>
      <vt:lpstr>Презентация PowerPoint</vt:lpstr>
      <vt:lpstr>Отклонения от равновесия могут быть вызваны не только внешними источниками,  но и флуктуациями. </vt:lpstr>
      <vt:lpstr>Презентация PowerPoint</vt:lpstr>
      <vt:lpstr>Презентация PowerPoint</vt:lpstr>
      <vt:lpstr>Отклонения от равновесия могут быть вызваны не только внешними источниками,  но и флуктуациями. </vt:lpstr>
      <vt:lpstr>термодинамические силы и термодинамические потоки</vt:lpstr>
      <vt:lpstr>Отклонения от равновесия могут быть вызваны не только внешними источниками,  но и флуктуациями. </vt:lpstr>
      <vt:lpstr>Кинетические коэффициенты и обобщенные потоки</vt:lpstr>
      <vt:lpstr>Производство энтропии</vt:lpstr>
      <vt:lpstr>Производство энтропии</vt:lpstr>
      <vt:lpstr>Теоремы Онзагера. Симметрии кинетических коэффициентов.</vt:lpstr>
      <vt:lpstr>Теорема Онзагера 1</vt:lpstr>
      <vt:lpstr>Теорема Онзагера 2: симметрия кинетических коэффициентов</vt:lpstr>
      <vt:lpstr>Доказательство</vt:lpstr>
      <vt:lpstr>Презентация PowerPoint</vt:lpstr>
      <vt:lpstr>Презентация PowerPoint</vt:lpstr>
      <vt:lpstr>Обсуждение слабых мест доказательства.</vt:lpstr>
      <vt:lpstr>Обсуждение слабых мест доказательства.</vt:lpstr>
      <vt:lpstr>Термоэлектрические эффекты</vt:lpstr>
      <vt:lpstr>Уравнение баланса энтропии и законы сохранения</vt:lpstr>
      <vt:lpstr>Уравнение баланса энтропии и законы сохранения</vt:lpstr>
      <vt:lpstr>Презентация PowerPoint</vt:lpstr>
      <vt:lpstr>Презентация PowerPoint</vt:lpstr>
      <vt:lpstr>Термоэлектрические явления.</vt:lpstr>
      <vt:lpstr>Презентация PowerPoint</vt:lpstr>
      <vt:lpstr>Презентация PowerPoint</vt:lpstr>
      <vt:lpstr>Термоэлектрические явления. Эффект Пельтье. </vt:lpstr>
      <vt:lpstr>Эффект Пельтье (на контакте). </vt:lpstr>
      <vt:lpstr>Эффект Пельтье на контакте металла и полупроводника. </vt:lpstr>
      <vt:lpstr>Разберемся, чему равны кинетические к-ты. В металле (вырожденные электронный газ)</vt:lpstr>
      <vt:lpstr>Разберемся, чему равны кинетические к-ты. В полупроводнике (невырожденные электронный газ)</vt:lpstr>
      <vt:lpstr>Разберемся, чему равны кинетические к-ты. В полупроводнике (невырожденные электронный газ)</vt:lpstr>
      <vt:lpstr>Презентация PowerPoint</vt:lpstr>
      <vt:lpstr>Презентация PowerPoint</vt:lpstr>
      <vt:lpstr>Презентация PowerPoint</vt:lpstr>
      <vt:lpstr>Какая сторона будет нагреваться, а какая охлаждаться?</vt:lpstr>
      <vt:lpstr>Презентация PowerPoint</vt:lpstr>
      <vt:lpstr>Эффект Зеебека</vt:lpstr>
      <vt:lpstr>Эффект Зеебека</vt:lpstr>
      <vt:lpstr>Презентация PowerPoint</vt:lpstr>
      <vt:lpstr>Презентация PowerPoint</vt:lpstr>
      <vt:lpstr>Презентация PowerPoint</vt:lpstr>
      <vt:lpstr>Эффект Томпсона</vt:lpstr>
      <vt:lpstr>Эффект Томпсона</vt:lpstr>
      <vt:lpstr>Презентация PowerPoint</vt:lpstr>
      <vt:lpstr>Выводы:</vt:lpstr>
      <vt:lpstr>Выводы:</vt:lpstr>
      <vt:lpstr>Спасибо за внимание!!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Nikolay Chtchelkatchev</dc:creator>
  <cp:lastModifiedBy>nms</cp:lastModifiedBy>
  <cp:revision>137</cp:revision>
  <dcterms:created xsi:type="dcterms:W3CDTF">2019-02-16T13:55:47Z</dcterms:created>
  <dcterms:modified xsi:type="dcterms:W3CDTF">2020-02-29T17:59:54Z</dcterms:modified>
</cp:coreProperties>
</file>